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E162F" w:rsidRPr="008B70A7" w:rsidRDefault="00DE162F" w:rsidP="00C97648">
      <w:pPr>
        <w:jc w:val="center"/>
        <w:rPr>
          <w:sz w:val="28"/>
          <w:szCs w:val="28"/>
        </w:rPr>
      </w:pPr>
    </w:p>
    <w:p w:rsidR="00DE162F" w:rsidRPr="00DE162F" w:rsidRDefault="00DE162F" w:rsidP="00C97648">
      <w:pPr>
        <w:jc w:val="center"/>
        <w:rPr>
          <w:sz w:val="28"/>
          <w:szCs w:val="28"/>
        </w:rPr>
      </w:pPr>
    </w:p>
    <w:p w:rsidR="00DE162F" w:rsidRPr="00DE162F" w:rsidRDefault="00DE162F" w:rsidP="00C97648">
      <w:pPr>
        <w:jc w:val="center"/>
        <w:rPr>
          <w:sz w:val="28"/>
          <w:szCs w:val="28"/>
        </w:rPr>
      </w:pPr>
    </w:p>
    <w:p w:rsidR="00DE162F" w:rsidRDefault="00DE162F" w:rsidP="00C97648">
      <w:pPr>
        <w:jc w:val="center"/>
        <w:rPr>
          <w:sz w:val="28"/>
          <w:szCs w:val="28"/>
        </w:rPr>
      </w:pPr>
    </w:p>
    <w:p w:rsidR="005C7970" w:rsidRDefault="005C7970" w:rsidP="00C97648">
      <w:pPr>
        <w:jc w:val="center"/>
        <w:rPr>
          <w:sz w:val="28"/>
          <w:szCs w:val="28"/>
        </w:rPr>
      </w:pPr>
    </w:p>
    <w:p w:rsidR="005C7970" w:rsidRPr="00DE162F" w:rsidRDefault="005C7970" w:rsidP="00C97648">
      <w:pPr>
        <w:jc w:val="center"/>
        <w:rPr>
          <w:sz w:val="28"/>
          <w:szCs w:val="28"/>
        </w:rPr>
      </w:pPr>
    </w:p>
    <w:p w:rsidR="00DE162F" w:rsidRPr="00DE162F" w:rsidRDefault="00DE162F" w:rsidP="00C97648">
      <w:pPr>
        <w:jc w:val="center"/>
        <w:rPr>
          <w:sz w:val="28"/>
          <w:szCs w:val="28"/>
        </w:rPr>
      </w:pPr>
    </w:p>
    <w:p w:rsidR="00DE162F" w:rsidRPr="00DE162F" w:rsidRDefault="00DE162F" w:rsidP="00C97648">
      <w:pPr>
        <w:jc w:val="center"/>
        <w:rPr>
          <w:sz w:val="28"/>
          <w:szCs w:val="28"/>
        </w:rPr>
      </w:pPr>
    </w:p>
    <w:p w:rsidR="00DE162F" w:rsidRPr="00DE162F" w:rsidRDefault="00DE162F" w:rsidP="00C97648">
      <w:pPr>
        <w:jc w:val="center"/>
        <w:rPr>
          <w:sz w:val="28"/>
          <w:szCs w:val="28"/>
        </w:rPr>
      </w:pPr>
    </w:p>
    <w:p w:rsidR="00DE162F" w:rsidRPr="00DE162F" w:rsidRDefault="00DE162F" w:rsidP="00C97648">
      <w:pPr>
        <w:jc w:val="center"/>
        <w:rPr>
          <w:sz w:val="28"/>
          <w:szCs w:val="28"/>
        </w:rPr>
      </w:pPr>
    </w:p>
    <w:p w:rsidR="00DE162F" w:rsidRPr="00DE162F" w:rsidRDefault="00DE162F" w:rsidP="00C97648">
      <w:pPr>
        <w:jc w:val="center"/>
        <w:rPr>
          <w:sz w:val="28"/>
          <w:szCs w:val="28"/>
        </w:rPr>
      </w:pPr>
    </w:p>
    <w:p w:rsidR="00DE162F" w:rsidRPr="00DE162F" w:rsidRDefault="007D2BF7" w:rsidP="00C97648">
      <w:pPr>
        <w:jc w:val="center"/>
        <w:rPr>
          <w:b/>
          <w:sz w:val="40"/>
          <w:szCs w:val="40"/>
        </w:rPr>
      </w:pPr>
      <w:r>
        <w:rPr>
          <w:b/>
          <w:sz w:val="40"/>
          <w:szCs w:val="40"/>
        </w:rPr>
        <w:t>ОТЧЁ</w:t>
      </w:r>
      <w:r w:rsidR="00DE162F" w:rsidRPr="00DE162F">
        <w:rPr>
          <w:b/>
          <w:sz w:val="40"/>
          <w:szCs w:val="40"/>
        </w:rPr>
        <w:t>Т</w:t>
      </w:r>
    </w:p>
    <w:p w:rsidR="00DE162F" w:rsidRPr="00DE162F" w:rsidRDefault="00DE162F" w:rsidP="00C97648">
      <w:pPr>
        <w:jc w:val="center"/>
        <w:rPr>
          <w:b/>
          <w:sz w:val="40"/>
          <w:szCs w:val="40"/>
        </w:rPr>
      </w:pPr>
      <w:r w:rsidRPr="00DE162F">
        <w:rPr>
          <w:b/>
          <w:sz w:val="40"/>
          <w:szCs w:val="40"/>
        </w:rPr>
        <w:t>ПО ЛАБОРАТОРНОЙ РАБОТЕ</w:t>
      </w:r>
      <w:r w:rsidR="00730CD9">
        <w:rPr>
          <w:b/>
          <w:sz w:val="40"/>
          <w:szCs w:val="40"/>
        </w:rPr>
        <w:t xml:space="preserve"> № 1</w:t>
      </w:r>
    </w:p>
    <w:p w:rsidR="00DE162F" w:rsidRDefault="00DE162F" w:rsidP="00C97648">
      <w:pPr>
        <w:jc w:val="center"/>
        <w:rPr>
          <w:b/>
          <w:sz w:val="40"/>
          <w:szCs w:val="40"/>
        </w:rPr>
      </w:pPr>
    </w:p>
    <w:p w:rsidR="00DE162F" w:rsidRPr="00DE162F" w:rsidRDefault="00DE162F" w:rsidP="00C97648">
      <w:pPr>
        <w:jc w:val="center"/>
        <w:rPr>
          <w:b/>
          <w:sz w:val="40"/>
          <w:szCs w:val="40"/>
        </w:rPr>
      </w:pPr>
    </w:p>
    <w:p w:rsidR="00DE162F" w:rsidRPr="00DE162F" w:rsidRDefault="00DE162F" w:rsidP="00C97648">
      <w:pPr>
        <w:jc w:val="center"/>
        <w:rPr>
          <w:b/>
          <w:sz w:val="40"/>
          <w:szCs w:val="40"/>
        </w:rPr>
      </w:pPr>
      <w:r w:rsidRPr="00DE162F">
        <w:rPr>
          <w:b/>
          <w:sz w:val="40"/>
          <w:szCs w:val="40"/>
        </w:rPr>
        <w:t>ПРИБЛИЖЕННЫЕ МЕТОДЫ РЕШЕНИЯ</w:t>
      </w:r>
    </w:p>
    <w:p w:rsidR="00C41A7D" w:rsidRDefault="00C41A7D" w:rsidP="00C97648">
      <w:pPr>
        <w:jc w:val="center"/>
        <w:rPr>
          <w:b/>
          <w:sz w:val="40"/>
          <w:szCs w:val="40"/>
        </w:rPr>
      </w:pPr>
      <w:r w:rsidRPr="00DE162F">
        <w:rPr>
          <w:b/>
          <w:sz w:val="40"/>
          <w:szCs w:val="40"/>
        </w:rPr>
        <w:t>НЕЛИНЕЙНЫХ УРАВНЕНИЙ</w:t>
      </w:r>
    </w:p>
    <w:p w:rsidR="00DE162F" w:rsidRPr="00DE162F" w:rsidRDefault="00DE162F" w:rsidP="00C97648">
      <w:pPr>
        <w:jc w:val="center"/>
        <w:rPr>
          <w:b/>
          <w:sz w:val="40"/>
          <w:szCs w:val="40"/>
        </w:rPr>
      </w:pPr>
    </w:p>
    <w:p w:rsidR="00A040F6" w:rsidRPr="00DE162F" w:rsidRDefault="00DE162F" w:rsidP="00C97648">
      <w:pPr>
        <w:jc w:val="center"/>
        <w:rPr>
          <w:b/>
          <w:sz w:val="40"/>
          <w:szCs w:val="40"/>
        </w:rPr>
      </w:pPr>
      <w:r w:rsidRPr="00DE162F">
        <w:rPr>
          <w:b/>
          <w:sz w:val="40"/>
          <w:szCs w:val="40"/>
        </w:rPr>
        <w:t>(</w:t>
      </w:r>
      <w:r w:rsidR="00C41A7D" w:rsidRPr="00DE162F">
        <w:rPr>
          <w:b/>
          <w:sz w:val="40"/>
          <w:szCs w:val="40"/>
        </w:rPr>
        <w:t xml:space="preserve">Вариант </w:t>
      </w:r>
      <w:r w:rsidR="00A008B6">
        <w:rPr>
          <w:b/>
          <w:sz w:val="40"/>
          <w:szCs w:val="40"/>
        </w:rPr>
        <w:t>8</w:t>
      </w:r>
      <w:r w:rsidRPr="00DE162F">
        <w:rPr>
          <w:b/>
          <w:sz w:val="40"/>
          <w:szCs w:val="40"/>
        </w:rPr>
        <w:t>)</w:t>
      </w:r>
    </w:p>
    <w:p w:rsidR="00DE162F" w:rsidRPr="00DE162F" w:rsidRDefault="00DE162F" w:rsidP="00C97648">
      <w:pPr>
        <w:jc w:val="center"/>
        <w:rPr>
          <w:sz w:val="28"/>
          <w:szCs w:val="28"/>
        </w:rPr>
      </w:pPr>
    </w:p>
    <w:p w:rsidR="00DE162F" w:rsidRPr="00DE162F" w:rsidRDefault="00DE162F" w:rsidP="00C97648">
      <w:pPr>
        <w:jc w:val="center"/>
        <w:rPr>
          <w:sz w:val="28"/>
          <w:szCs w:val="28"/>
        </w:rPr>
      </w:pPr>
    </w:p>
    <w:p w:rsidR="00DE162F" w:rsidRPr="00DE162F" w:rsidRDefault="00DE162F" w:rsidP="00C97648">
      <w:pPr>
        <w:jc w:val="center"/>
        <w:rPr>
          <w:sz w:val="28"/>
          <w:szCs w:val="28"/>
        </w:rPr>
      </w:pPr>
    </w:p>
    <w:p w:rsidR="00DE162F" w:rsidRPr="00DE162F" w:rsidRDefault="00DE162F" w:rsidP="00C97648">
      <w:pPr>
        <w:jc w:val="center"/>
        <w:rPr>
          <w:sz w:val="28"/>
          <w:szCs w:val="28"/>
        </w:rPr>
      </w:pPr>
    </w:p>
    <w:p w:rsidR="00DE162F" w:rsidRPr="00DE162F" w:rsidRDefault="00DE162F" w:rsidP="00C97648">
      <w:pPr>
        <w:jc w:val="center"/>
        <w:rPr>
          <w:sz w:val="28"/>
          <w:szCs w:val="28"/>
        </w:rPr>
      </w:pPr>
    </w:p>
    <w:p w:rsidR="00DE162F" w:rsidRDefault="00DE162F" w:rsidP="00C97648">
      <w:pPr>
        <w:jc w:val="center"/>
        <w:rPr>
          <w:sz w:val="28"/>
          <w:szCs w:val="28"/>
        </w:rPr>
      </w:pPr>
    </w:p>
    <w:p w:rsidR="005C7970" w:rsidRDefault="005C7970" w:rsidP="00C97648">
      <w:pPr>
        <w:jc w:val="center"/>
        <w:rPr>
          <w:sz w:val="28"/>
          <w:szCs w:val="28"/>
        </w:rPr>
      </w:pPr>
    </w:p>
    <w:p w:rsidR="005C7970" w:rsidRDefault="005C7970" w:rsidP="00C97648">
      <w:pPr>
        <w:jc w:val="center"/>
        <w:rPr>
          <w:sz w:val="28"/>
          <w:szCs w:val="28"/>
        </w:rPr>
      </w:pPr>
    </w:p>
    <w:p w:rsidR="005C7970" w:rsidRPr="00DE162F" w:rsidRDefault="005C7970" w:rsidP="00C97648">
      <w:pPr>
        <w:jc w:val="center"/>
        <w:rPr>
          <w:sz w:val="28"/>
          <w:szCs w:val="28"/>
        </w:rPr>
      </w:pPr>
    </w:p>
    <w:p w:rsidR="00DE162F" w:rsidRPr="00DE162F" w:rsidRDefault="00DE162F" w:rsidP="00C97648">
      <w:pPr>
        <w:jc w:val="center"/>
        <w:rPr>
          <w:sz w:val="28"/>
          <w:szCs w:val="28"/>
        </w:rPr>
      </w:pPr>
    </w:p>
    <w:p w:rsidR="00DE162F" w:rsidRPr="00DE162F" w:rsidRDefault="00DE162F" w:rsidP="00C97648">
      <w:pPr>
        <w:jc w:val="center"/>
        <w:rPr>
          <w:sz w:val="28"/>
          <w:szCs w:val="28"/>
        </w:rPr>
      </w:pPr>
    </w:p>
    <w:p w:rsidR="00DE162F" w:rsidRPr="00393A96" w:rsidRDefault="002203F4" w:rsidP="00DE162F">
      <w:pPr>
        <w:jc w:val="right"/>
        <w:rPr>
          <w:i/>
          <w:sz w:val="32"/>
          <w:szCs w:val="32"/>
        </w:rPr>
      </w:pPr>
      <w:r>
        <w:rPr>
          <w:i/>
          <w:sz w:val="32"/>
          <w:szCs w:val="32"/>
        </w:rPr>
        <w:t>Выполнил студент</w:t>
      </w:r>
      <w:r w:rsidR="00DE162F" w:rsidRPr="00393A96">
        <w:rPr>
          <w:i/>
          <w:sz w:val="32"/>
          <w:szCs w:val="32"/>
        </w:rPr>
        <w:t xml:space="preserve"> 3 курса </w:t>
      </w:r>
      <w:r>
        <w:rPr>
          <w:i/>
          <w:sz w:val="32"/>
          <w:szCs w:val="32"/>
        </w:rPr>
        <w:t>ПМиИ</w:t>
      </w:r>
    </w:p>
    <w:p w:rsidR="00DE162F" w:rsidRDefault="00A008B6" w:rsidP="00DE162F">
      <w:pPr>
        <w:jc w:val="right"/>
        <w:rPr>
          <w:i/>
          <w:sz w:val="32"/>
          <w:szCs w:val="32"/>
        </w:rPr>
      </w:pPr>
      <w:r>
        <w:rPr>
          <w:i/>
          <w:sz w:val="32"/>
          <w:szCs w:val="32"/>
        </w:rPr>
        <w:t>Ковшов Максим</w:t>
      </w:r>
    </w:p>
    <w:p w:rsidR="001E528C" w:rsidRPr="001E528C" w:rsidRDefault="001E528C" w:rsidP="00DE162F">
      <w:pPr>
        <w:jc w:val="right"/>
        <w:rPr>
          <w:sz w:val="32"/>
          <w:szCs w:val="32"/>
        </w:rPr>
      </w:pPr>
    </w:p>
    <w:p w:rsidR="00DE162F" w:rsidRPr="00DE162F" w:rsidRDefault="00DE162F">
      <w:pPr>
        <w:spacing w:after="200" w:line="276" w:lineRule="auto"/>
        <w:rPr>
          <w:sz w:val="28"/>
          <w:szCs w:val="28"/>
        </w:rPr>
      </w:pPr>
      <w:r w:rsidRPr="00DE162F">
        <w:rPr>
          <w:sz w:val="28"/>
          <w:szCs w:val="28"/>
        </w:rPr>
        <w:br w:type="page"/>
      </w:r>
    </w:p>
    <w:p w:rsidR="00C41A7D" w:rsidRDefault="00684DAD" w:rsidP="00913837">
      <w:pPr>
        <w:jc w:val="both"/>
        <w:rPr>
          <w:sz w:val="28"/>
          <w:szCs w:val="28"/>
        </w:rPr>
      </w:pPr>
      <w:r w:rsidRPr="77FB9468">
        <w:rPr>
          <w:b/>
          <w:bCs/>
          <w:i/>
          <w:iCs/>
          <w:sz w:val="28"/>
          <w:szCs w:val="28"/>
        </w:rPr>
        <w:lastRenderedPageBreak/>
        <w:t>Постановка задачи:</w:t>
      </w:r>
      <w:r w:rsidR="00C41A7D" w:rsidRPr="77FB9468">
        <w:rPr>
          <w:sz w:val="28"/>
          <w:szCs w:val="28"/>
        </w:rPr>
        <w:t xml:space="preserve">Исследовать функцию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2</m:t>
        </m:r>
        <m:func>
          <m:func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3x</m:t>
                </m:r>
              </m:e>
            </m:d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func>
        <m:r>
          <w:rPr>
            <w:rFonts w:ascii="Cambria Math" w:hAnsi="Cambria Math"/>
            <w:sz w:val="28"/>
            <w:szCs w:val="28"/>
            <w:lang w:val="en-US"/>
          </w:rPr>
          <m:t xml:space="preserve">-1.5x </m:t>
        </m:r>
      </m:oMath>
      <w:r w:rsidR="00C41A7D" w:rsidRPr="00DE162F">
        <w:rPr>
          <w:sz w:val="28"/>
          <w:szCs w:val="28"/>
        </w:rPr>
        <w:t xml:space="preserve">и решить уравнение </w:t>
      </w:r>
      <w:r w:rsidR="00C41A7D" w:rsidRPr="00DE162F">
        <w:rPr>
          <w:position w:val="-12"/>
          <w:sz w:val="28"/>
          <w:szCs w:val="28"/>
        </w:rPr>
        <w:object w:dxaOrig="10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45pt;height:17.75pt" o:ole="">
            <v:imagedata r:id="rId8" o:title=""/>
          </v:shape>
          <o:OLEObject Type="Embed" ProgID="Equation.DSMT4" ShapeID="_x0000_i1025" DrawAspect="Content" ObjectID="_1772888255" r:id="rId9"/>
        </w:object>
      </w:r>
      <w:r w:rsidR="00C41A7D" w:rsidRPr="00DE162F">
        <w:rPr>
          <w:sz w:val="28"/>
          <w:szCs w:val="28"/>
        </w:rPr>
        <w:t>.</w:t>
      </w:r>
    </w:p>
    <w:p w:rsidR="00684DAD" w:rsidRDefault="004C64A8" w:rsidP="00913837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I</w:t>
      </w:r>
      <w:r w:rsidRPr="004C64A8">
        <w:rPr>
          <w:sz w:val="28"/>
          <w:szCs w:val="28"/>
        </w:rPr>
        <w:t xml:space="preserve">. </w:t>
      </w:r>
      <w:r>
        <w:rPr>
          <w:sz w:val="28"/>
          <w:szCs w:val="28"/>
        </w:rPr>
        <w:t>Н</w:t>
      </w:r>
      <w:r w:rsidR="00684DAD">
        <w:rPr>
          <w:sz w:val="28"/>
          <w:szCs w:val="28"/>
        </w:rPr>
        <w:t xml:space="preserve">айти промежуток, содержащий наименьший положительный корень уравнения </w:t>
      </w:r>
      <w:r w:rsidR="00684DAD" w:rsidRPr="00DE162F">
        <w:rPr>
          <w:position w:val="-12"/>
          <w:sz w:val="28"/>
          <w:szCs w:val="28"/>
        </w:rPr>
        <w:object w:dxaOrig="1020" w:dyaOrig="360">
          <v:shape id="_x0000_i1026" type="#_x0000_t75" style="width:51.45pt;height:17.75pt" o:ole="">
            <v:imagedata r:id="rId8" o:title=""/>
          </v:shape>
          <o:OLEObject Type="Embed" ProgID="Equation.DSMT4" ShapeID="_x0000_i1026" DrawAspect="Content" ObjectID="_1772888256" r:id="rId10"/>
        </w:object>
      </w:r>
      <w:r w:rsidR="00684DAD">
        <w:rPr>
          <w:sz w:val="28"/>
          <w:szCs w:val="28"/>
        </w:rPr>
        <w:t>, для которого выполняются достаточные условия сходимости одного из итерационных методов;</w:t>
      </w:r>
    </w:p>
    <w:p w:rsidR="00C41A7D" w:rsidRPr="004C64A8" w:rsidRDefault="004C64A8" w:rsidP="004C64A8">
      <w:pPr>
        <w:jc w:val="both"/>
        <w:rPr>
          <w:bCs/>
          <w:sz w:val="28"/>
          <w:szCs w:val="28"/>
        </w:rPr>
      </w:pPr>
      <w:r>
        <w:rPr>
          <w:sz w:val="28"/>
          <w:szCs w:val="28"/>
          <w:lang w:val="en-US"/>
        </w:rPr>
        <w:t>II</w:t>
      </w:r>
      <w:r w:rsidRPr="004C64A8">
        <w:rPr>
          <w:sz w:val="28"/>
          <w:szCs w:val="28"/>
        </w:rPr>
        <w:t xml:space="preserve">. </w:t>
      </w:r>
      <w:r>
        <w:rPr>
          <w:sz w:val="28"/>
          <w:szCs w:val="28"/>
        </w:rPr>
        <w:t>П</w:t>
      </w:r>
      <w:r w:rsidR="00684DAD">
        <w:rPr>
          <w:sz w:val="28"/>
          <w:szCs w:val="28"/>
        </w:rPr>
        <w:t xml:space="preserve">олучить приближенное </w:t>
      </w:r>
      <w:r>
        <w:rPr>
          <w:sz w:val="28"/>
          <w:szCs w:val="28"/>
        </w:rPr>
        <w:t>решение (</w:t>
      </w:r>
      <w:r w:rsidR="00773BE7" w:rsidRPr="00DE162F">
        <w:rPr>
          <w:sz w:val="28"/>
          <w:szCs w:val="28"/>
        </w:rPr>
        <w:t>с точностью 10</w:t>
      </w:r>
      <w:r w:rsidR="00C41A7D" w:rsidRPr="00DE162F">
        <w:rPr>
          <w:sz w:val="28"/>
          <w:szCs w:val="28"/>
          <w:vertAlign w:val="superscript"/>
        </w:rPr>
        <w:t>-7</w:t>
      </w:r>
      <w:r>
        <w:rPr>
          <w:sz w:val="28"/>
          <w:szCs w:val="28"/>
        </w:rPr>
        <w:t xml:space="preserve">) </w:t>
      </w:r>
      <w:r w:rsidR="00773BE7" w:rsidRPr="00DE162F">
        <w:rPr>
          <w:sz w:val="28"/>
          <w:szCs w:val="28"/>
        </w:rPr>
        <w:t>методами</w:t>
      </w:r>
      <w:r w:rsidR="002A1ECB" w:rsidRPr="00DE162F">
        <w:rPr>
          <w:sz w:val="28"/>
          <w:szCs w:val="28"/>
        </w:rPr>
        <w:t>:</w:t>
      </w:r>
    </w:p>
    <w:p w:rsidR="002A1ECB" w:rsidRPr="00DE162F" w:rsidRDefault="00C41A7D" w:rsidP="005C05B6">
      <w:pPr>
        <w:spacing w:line="360" w:lineRule="auto"/>
        <w:jc w:val="both"/>
        <w:rPr>
          <w:sz w:val="28"/>
          <w:szCs w:val="28"/>
        </w:rPr>
      </w:pPr>
      <w:r w:rsidRPr="00DE162F">
        <w:rPr>
          <w:sz w:val="28"/>
          <w:szCs w:val="28"/>
        </w:rPr>
        <w:t xml:space="preserve">1) </w:t>
      </w:r>
      <w:r w:rsidR="002A1ECB" w:rsidRPr="001E528C">
        <w:rPr>
          <w:i/>
          <w:sz w:val="28"/>
          <w:szCs w:val="28"/>
        </w:rPr>
        <w:t>метод</w:t>
      </w:r>
      <w:r w:rsidR="001A148E" w:rsidRPr="001E528C">
        <w:rPr>
          <w:i/>
          <w:sz w:val="28"/>
          <w:szCs w:val="28"/>
        </w:rPr>
        <w:t>ом Ньютона (метод касательных)</w:t>
      </w:r>
    </w:p>
    <w:p w:rsidR="001A148E" w:rsidRPr="008B70A7" w:rsidRDefault="001A148E" w:rsidP="001A148E">
      <w:pPr>
        <w:spacing w:line="360" w:lineRule="auto"/>
        <w:jc w:val="center"/>
        <w:rPr>
          <w:sz w:val="28"/>
          <w:szCs w:val="28"/>
        </w:rPr>
      </w:pPr>
      <w:r w:rsidRPr="00DE162F">
        <w:rPr>
          <w:position w:val="-34"/>
          <w:sz w:val="28"/>
          <w:szCs w:val="28"/>
        </w:rPr>
        <w:object w:dxaOrig="4780" w:dyaOrig="780">
          <v:shape id="_x0000_i1027" type="#_x0000_t75" style="width:239.4pt;height:39.25pt" o:ole="">
            <v:imagedata r:id="rId11" o:title=""/>
          </v:shape>
          <o:OLEObject Type="Embed" ProgID="Equation.DSMT4" ShapeID="_x0000_i1027" DrawAspect="Content" ObjectID="_1772888257" r:id="rId12"/>
        </w:object>
      </w:r>
      <w:r w:rsidRPr="00DE162F">
        <w:rPr>
          <w:sz w:val="28"/>
          <w:szCs w:val="28"/>
        </w:rPr>
        <w:t>;</w:t>
      </w:r>
    </w:p>
    <w:p w:rsidR="002A1ECB" w:rsidRPr="00DE162F" w:rsidRDefault="002A1ECB" w:rsidP="005C05B6">
      <w:pPr>
        <w:spacing w:line="360" w:lineRule="auto"/>
        <w:jc w:val="both"/>
        <w:rPr>
          <w:sz w:val="28"/>
          <w:szCs w:val="28"/>
        </w:rPr>
      </w:pPr>
      <w:r w:rsidRPr="00DE162F">
        <w:rPr>
          <w:sz w:val="28"/>
          <w:szCs w:val="28"/>
        </w:rPr>
        <w:t>2</w:t>
      </w:r>
      <w:r w:rsidR="005E5189" w:rsidRPr="00DE162F">
        <w:rPr>
          <w:sz w:val="28"/>
          <w:szCs w:val="28"/>
        </w:rPr>
        <w:t xml:space="preserve">) </w:t>
      </w:r>
      <w:r w:rsidR="005E5189" w:rsidRPr="001E528C">
        <w:rPr>
          <w:i/>
          <w:sz w:val="28"/>
          <w:szCs w:val="28"/>
        </w:rPr>
        <w:t>методом хорд</w:t>
      </w:r>
    </w:p>
    <w:p w:rsidR="005E5189" w:rsidRPr="00DE162F" w:rsidRDefault="003A0873" w:rsidP="005E5189">
      <w:pPr>
        <w:spacing w:line="360" w:lineRule="auto"/>
        <w:jc w:val="center"/>
        <w:rPr>
          <w:sz w:val="28"/>
          <w:szCs w:val="28"/>
        </w:rPr>
      </w:pPr>
      <w:r w:rsidRPr="00DE162F">
        <w:rPr>
          <w:position w:val="-34"/>
          <w:sz w:val="28"/>
          <w:szCs w:val="28"/>
        </w:rPr>
        <w:object w:dxaOrig="6280" w:dyaOrig="780">
          <v:shape id="_x0000_i1028" type="#_x0000_t75" style="width:315.1pt;height:39.25pt" o:ole="">
            <v:imagedata r:id="rId13" o:title=""/>
          </v:shape>
          <o:OLEObject Type="Embed" ProgID="Equation.DSMT4" ShapeID="_x0000_i1028" DrawAspect="Content" ObjectID="_1772888258" r:id="rId14"/>
        </w:object>
      </w:r>
      <w:r w:rsidR="005E5189" w:rsidRPr="00DE162F">
        <w:rPr>
          <w:sz w:val="28"/>
          <w:szCs w:val="28"/>
        </w:rPr>
        <w:t>;</w:t>
      </w:r>
    </w:p>
    <w:p w:rsidR="002A1ECB" w:rsidRPr="00DE162F" w:rsidRDefault="00BC1583" w:rsidP="005C05B6">
      <w:pPr>
        <w:spacing w:line="360" w:lineRule="auto"/>
        <w:jc w:val="both"/>
        <w:rPr>
          <w:sz w:val="28"/>
          <w:szCs w:val="28"/>
        </w:rPr>
      </w:pPr>
      <w:r w:rsidRPr="00DE162F">
        <w:rPr>
          <w:sz w:val="28"/>
          <w:szCs w:val="28"/>
        </w:rPr>
        <w:t xml:space="preserve">3) </w:t>
      </w:r>
      <w:r w:rsidRPr="001E528C">
        <w:rPr>
          <w:i/>
          <w:sz w:val="28"/>
          <w:szCs w:val="28"/>
        </w:rPr>
        <w:t>методом секущих</w:t>
      </w:r>
    </w:p>
    <w:p w:rsidR="00BC1583" w:rsidRPr="00DE162F" w:rsidRDefault="00BC1583" w:rsidP="00BC1583">
      <w:pPr>
        <w:spacing w:line="360" w:lineRule="auto"/>
        <w:jc w:val="center"/>
        <w:rPr>
          <w:sz w:val="28"/>
          <w:szCs w:val="28"/>
        </w:rPr>
      </w:pPr>
      <w:r w:rsidRPr="00DE162F">
        <w:rPr>
          <w:position w:val="-34"/>
          <w:sz w:val="28"/>
          <w:szCs w:val="28"/>
        </w:rPr>
        <w:object w:dxaOrig="5560" w:dyaOrig="780">
          <v:shape id="_x0000_i1029" type="#_x0000_t75" style="width:278.65pt;height:39.25pt" o:ole="">
            <v:imagedata r:id="rId15" o:title=""/>
          </v:shape>
          <o:OLEObject Type="Embed" ProgID="Equation.DSMT4" ShapeID="_x0000_i1029" DrawAspect="Content" ObjectID="_1772888259" r:id="rId16"/>
        </w:object>
      </w:r>
      <w:r w:rsidRPr="00DE162F">
        <w:rPr>
          <w:sz w:val="28"/>
          <w:szCs w:val="28"/>
        </w:rPr>
        <w:t>;</w:t>
      </w:r>
    </w:p>
    <w:p w:rsidR="002A1ECB" w:rsidRPr="00DE162F" w:rsidRDefault="002A1ECB" w:rsidP="005C05B6">
      <w:pPr>
        <w:spacing w:line="360" w:lineRule="auto"/>
        <w:jc w:val="both"/>
        <w:rPr>
          <w:sz w:val="28"/>
          <w:szCs w:val="28"/>
        </w:rPr>
      </w:pPr>
      <w:r w:rsidRPr="00DE162F">
        <w:rPr>
          <w:sz w:val="28"/>
          <w:szCs w:val="28"/>
        </w:rPr>
        <w:t xml:space="preserve">4) </w:t>
      </w:r>
      <w:r w:rsidRPr="001E528C">
        <w:rPr>
          <w:i/>
          <w:sz w:val="28"/>
          <w:szCs w:val="28"/>
        </w:rPr>
        <w:t>конечноразностным методом Ньюто</w:t>
      </w:r>
      <w:r w:rsidR="00BC1583" w:rsidRPr="001E528C">
        <w:rPr>
          <w:i/>
          <w:sz w:val="28"/>
          <w:szCs w:val="28"/>
        </w:rPr>
        <w:t>на</w:t>
      </w:r>
    </w:p>
    <w:p w:rsidR="00BC1583" w:rsidRPr="00DE162F" w:rsidRDefault="00BC1583" w:rsidP="00BC1583">
      <w:pPr>
        <w:spacing w:line="360" w:lineRule="auto"/>
        <w:jc w:val="center"/>
        <w:rPr>
          <w:sz w:val="28"/>
          <w:szCs w:val="28"/>
        </w:rPr>
      </w:pPr>
      <w:r w:rsidRPr="00DE162F">
        <w:rPr>
          <w:position w:val="-34"/>
          <w:sz w:val="28"/>
          <w:szCs w:val="28"/>
        </w:rPr>
        <w:object w:dxaOrig="5340" w:dyaOrig="780">
          <v:shape id="_x0000_i1030" type="#_x0000_t75" style="width:267.45pt;height:39.25pt" o:ole="">
            <v:imagedata r:id="rId17" o:title=""/>
          </v:shape>
          <o:OLEObject Type="Embed" ProgID="Equation.DSMT4" ShapeID="_x0000_i1030" DrawAspect="Content" ObjectID="_1772888260" r:id="rId18"/>
        </w:object>
      </w:r>
      <w:r w:rsidRPr="00DE162F">
        <w:rPr>
          <w:sz w:val="28"/>
          <w:szCs w:val="28"/>
        </w:rPr>
        <w:t xml:space="preserve"> — малый параметр;</w:t>
      </w:r>
    </w:p>
    <w:p w:rsidR="002A1ECB" w:rsidRPr="00DE162F" w:rsidRDefault="00BC1583" w:rsidP="005C05B6">
      <w:pPr>
        <w:spacing w:line="360" w:lineRule="auto"/>
        <w:jc w:val="both"/>
        <w:rPr>
          <w:sz w:val="28"/>
          <w:szCs w:val="28"/>
        </w:rPr>
      </w:pPr>
      <w:r w:rsidRPr="00DE162F">
        <w:rPr>
          <w:sz w:val="28"/>
          <w:szCs w:val="28"/>
        </w:rPr>
        <w:t xml:space="preserve">5) </w:t>
      </w:r>
      <w:r w:rsidRPr="001E528C">
        <w:rPr>
          <w:i/>
          <w:sz w:val="28"/>
          <w:szCs w:val="28"/>
        </w:rPr>
        <w:t>методом Стеффенсена</w:t>
      </w:r>
    </w:p>
    <w:p w:rsidR="00BC1583" w:rsidRPr="00DE162F" w:rsidRDefault="00BC1583" w:rsidP="00BC1583">
      <w:pPr>
        <w:spacing w:line="360" w:lineRule="auto"/>
        <w:jc w:val="center"/>
        <w:rPr>
          <w:sz w:val="28"/>
          <w:szCs w:val="28"/>
        </w:rPr>
      </w:pPr>
      <w:r w:rsidRPr="00DE162F">
        <w:rPr>
          <w:position w:val="-36"/>
          <w:sz w:val="28"/>
          <w:szCs w:val="28"/>
        </w:rPr>
        <w:object w:dxaOrig="5020" w:dyaOrig="800">
          <v:shape id="_x0000_i1031" type="#_x0000_t75" style="width:252.45pt;height:40.2pt" o:ole="">
            <v:imagedata r:id="rId19" o:title=""/>
          </v:shape>
          <o:OLEObject Type="Embed" ProgID="Equation.DSMT4" ShapeID="_x0000_i1031" DrawAspect="Content" ObjectID="_1772888261" r:id="rId20"/>
        </w:object>
      </w:r>
      <w:r w:rsidRPr="00DE162F">
        <w:rPr>
          <w:sz w:val="28"/>
          <w:szCs w:val="28"/>
        </w:rPr>
        <w:t>;</w:t>
      </w:r>
    </w:p>
    <w:p w:rsidR="002A1ECB" w:rsidRPr="00DE162F" w:rsidRDefault="00BC1583" w:rsidP="005C05B6">
      <w:pPr>
        <w:spacing w:line="360" w:lineRule="auto"/>
        <w:jc w:val="both"/>
        <w:rPr>
          <w:sz w:val="28"/>
          <w:szCs w:val="28"/>
        </w:rPr>
      </w:pPr>
      <w:r w:rsidRPr="00DE162F">
        <w:rPr>
          <w:sz w:val="28"/>
          <w:szCs w:val="28"/>
        </w:rPr>
        <w:t xml:space="preserve">6) </w:t>
      </w:r>
      <w:r w:rsidRPr="001E528C">
        <w:rPr>
          <w:i/>
          <w:sz w:val="28"/>
          <w:szCs w:val="28"/>
        </w:rPr>
        <w:t>методом простых итераций</w:t>
      </w:r>
    </w:p>
    <w:p w:rsidR="00BC1583" w:rsidRPr="00DE162F" w:rsidRDefault="00BC1583" w:rsidP="00BC1583">
      <w:pPr>
        <w:spacing w:line="360" w:lineRule="auto"/>
        <w:jc w:val="center"/>
        <w:rPr>
          <w:sz w:val="28"/>
          <w:szCs w:val="28"/>
        </w:rPr>
      </w:pPr>
      <w:r w:rsidRPr="00DE162F">
        <w:rPr>
          <w:position w:val="-12"/>
          <w:sz w:val="28"/>
          <w:szCs w:val="28"/>
        </w:rPr>
        <w:object w:dxaOrig="3360" w:dyaOrig="380">
          <v:shape id="_x0000_i1032" type="#_x0000_t75" style="width:168.3pt;height:19.65pt" o:ole="">
            <v:imagedata r:id="rId21" o:title=""/>
          </v:shape>
          <o:OLEObject Type="Embed" ProgID="Equation.DSMT4" ShapeID="_x0000_i1032" DrawAspect="Content" ObjectID="_1772888262" r:id="rId22"/>
        </w:object>
      </w:r>
    </w:p>
    <w:p w:rsidR="00BC1583" w:rsidRPr="00DE162F" w:rsidRDefault="00BC1583" w:rsidP="00BC1583">
      <w:pPr>
        <w:spacing w:line="360" w:lineRule="auto"/>
        <w:jc w:val="both"/>
        <w:rPr>
          <w:sz w:val="28"/>
          <w:szCs w:val="28"/>
        </w:rPr>
      </w:pPr>
      <w:r w:rsidRPr="00DE162F">
        <w:rPr>
          <w:sz w:val="28"/>
          <w:szCs w:val="28"/>
        </w:rPr>
        <w:t xml:space="preserve">Если </w:t>
      </w:r>
      <w:r w:rsidRPr="00DE162F">
        <w:rPr>
          <w:position w:val="-12"/>
          <w:sz w:val="28"/>
          <w:szCs w:val="28"/>
        </w:rPr>
        <w:object w:dxaOrig="1080" w:dyaOrig="360">
          <v:shape id="_x0000_i1033" type="#_x0000_t75" style="width:54.25pt;height:17.75pt" o:ole="">
            <v:imagedata r:id="rId23" o:title=""/>
          </v:shape>
          <o:OLEObject Type="Embed" ProgID="Equation.DSMT4" ShapeID="_x0000_i1033" DrawAspect="Content" ObjectID="_1772888263" r:id="rId24"/>
        </w:object>
      </w:r>
      <w:r w:rsidRPr="00DE162F">
        <w:rPr>
          <w:sz w:val="28"/>
          <w:szCs w:val="28"/>
        </w:rPr>
        <w:t xml:space="preserve">, то </w:t>
      </w:r>
      <w:r w:rsidRPr="00DE162F">
        <w:rPr>
          <w:position w:val="-36"/>
          <w:sz w:val="28"/>
          <w:szCs w:val="28"/>
        </w:rPr>
        <w:object w:dxaOrig="2220" w:dyaOrig="800">
          <v:shape id="_x0000_i1034" type="#_x0000_t75" style="width:111.25pt;height:40.2pt" o:ole="">
            <v:imagedata r:id="rId25" o:title=""/>
          </v:shape>
          <o:OLEObject Type="Embed" ProgID="Equation.DSMT4" ShapeID="_x0000_i1034" DrawAspect="Content" ObjectID="_1772888264" r:id="rId26"/>
        </w:object>
      </w:r>
      <w:r w:rsidRPr="00DE162F">
        <w:rPr>
          <w:sz w:val="28"/>
          <w:szCs w:val="28"/>
        </w:rPr>
        <w:t>.</w:t>
      </w:r>
    </w:p>
    <w:p w:rsidR="002A1ECB" w:rsidRPr="00DE162F" w:rsidRDefault="00BC1583" w:rsidP="005C05B6">
      <w:pPr>
        <w:spacing w:line="360" w:lineRule="auto"/>
        <w:jc w:val="both"/>
        <w:rPr>
          <w:sz w:val="28"/>
          <w:szCs w:val="28"/>
        </w:rPr>
      </w:pPr>
      <w:r w:rsidRPr="00DE162F">
        <w:rPr>
          <w:sz w:val="28"/>
          <w:szCs w:val="28"/>
        </w:rPr>
        <w:tab/>
        <w:t>Для оценки погрешности приближенного решения, полученного любым методом, может использоваться неравенство</w:t>
      </w:r>
    </w:p>
    <w:p w:rsidR="00BC1583" w:rsidRPr="00DE162F" w:rsidRDefault="00AF64C6" w:rsidP="00BC1583">
      <w:pPr>
        <w:spacing w:line="360" w:lineRule="auto"/>
        <w:jc w:val="center"/>
        <w:rPr>
          <w:sz w:val="28"/>
          <w:szCs w:val="28"/>
        </w:rPr>
      </w:pPr>
      <w:r w:rsidRPr="00DE162F">
        <w:rPr>
          <w:position w:val="-28"/>
          <w:sz w:val="28"/>
          <w:szCs w:val="28"/>
        </w:rPr>
        <w:object w:dxaOrig="3800" w:dyaOrig="760">
          <v:shape id="_x0000_i1035" type="#_x0000_t75" style="width:190.75pt;height:39.25pt" o:ole="">
            <v:imagedata r:id="rId27" o:title=""/>
          </v:shape>
          <o:OLEObject Type="Embed" ProgID="Equation.DSMT4" ShapeID="_x0000_i1035" DrawAspect="Content" ObjectID="_1772888265" r:id="rId28"/>
        </w:object>
      </w:r>
      <w:r w:rsidRPr="00DE162F">
        <w:rPr>
          <w:sz w:val="28"/>
          <w:szCs w:val="28"/>
        </w:rPr>
        <w:t>.</w:t>
      </w:r>
    </w:p>
    <w:p w:rsidR="00BC1583" w:rsidRPr="00DE162F" w:rsidRDefault="00BC1583">
      <w:pPr>
        <w:spacing w:after="200" w:line="276" w:lineRule="auto"/>
        <w:rPr>
          <w:sz w:val="28"/>
          <w:szCs w:val="28"/>
        </w:rPr>
      </w:pPr>
      <w:r w:rsidRPr="00DE162F">
        <w:rPr>
          <w:sz w:val="28"/>
          <w:szCs w:val="28"/>
        </w:rPr>
        <w:br w:type="page"/>
      </w:r>
    </w:p>
    <w:p w:rsidR="00341B39" w:rsidRDefault="0080405C" w:rsidP="0095678B">
      <w:pPr>
        <w:spacing w:line="360" w:lineRule="auto"/>
        <w:rPr>
          <w:b/>
          <w:i/>
          <w:color w:val="000000"/>
          <w:sz w:val="28"/>
          <w:szCs w:val="28"/>
        </w:rPr>
      </w:pPr>
      <w:r w:rsidRPr="00DE162F">
        <w:rPr>
          <w:bCs/>
          <w:sz w:val="28"/>
          <w:szCs w:val="28"/>
        </w:rPr>
        <w:lastRenderedPageBreak/>
        <w:tab/>
      </w:r>
      <w:r w:rsidR="0095678B" w:rsidRPr="00DE162F">
        <w:rPr>
          <w:b/>
          <w:i/>
          <w:color w:val="000000"/>
          <w:sz w:val="28"/>
          <w:szCs w:val="28"/>
        </w:rPr>
        <w:t>Результаты расчетов</w:t>
      </w:r>
    </w:p>
    <w:p w:rsidR="000533FC" w:rsidRPr="000533FC" w:rsidRDefault="000533FC" w:rsidP="00D4189A">
      <w:pPr>
        <w:spacing w:line="360" w:lineRule="auto"/>
        <w:jc w:val="center"/>
        <w:rPr>
          <w:sz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lang w:val="en-US"/>
            </w:rPr>
            <m:t>a</m:t>
          </m:r>
          <m:r>
            <w:rPr>
              <w:rFonts w:ascii="Cambria Math" w:hAnsi="Cambria Math"/>
              <w:sz w:val="28"/>
              <w:lang w:val="en-US"/>
            </w:rPr>
            <m:t>=0,</m:t>
          </m:r>
          <m:r>
            <w:rPr>
              <w:rFonts w:ascii="Cambria Math" w:hAnsi="Cambria Math"/>
              <w:sz w:val="28"/>
              <w:lang w:val="en-US"/>
            </w:rPr>
            <m:t>2</m:t>
          </m:r>
          <m:r>
            <w:rPr>
              <w:rFonts w:ascii="Cambria Math" w:hAnsi="Cambria Math"/>
              <w:sz w:val="28"/>
              <w:lang w:val="en-US"/>
            </w:rPr>
            <m:t xml:space="preserve"> ; b</m:t>
          </m:r>
          <m:r>
            <w:rPr>
              <w:rFonts w:ascii="Cambria Math" w:hAnsi="Cambria Math"/>
              <w:sz w:val="28"/>
              <w:lang w:val="en-US"/>
            </w:rPr>
            <m:t>=1</m:t>
          </m:r>
          <m:r>
            <w:rPr>
              <w:rFonts w:ascii="Cambria Math" w:hAnsi="Cambria Math"/>
              <w:sz w:val="28"/>
              <w:lang w:val="en-US"/>
            </w:rPr>
            <m:t xml:space="preserve"> ; n=10</m:t>
          </m:r>
        </m:oMath>
      </m:oMathPara>
    </w:p>
    <w:p w:rsidR="00D4189A" w:rsidRPr="00D4189A" w:rsidRDefault="00D4189A" w:rsidP="00D4189A">
      <w:pPr>
        <w:spacing w:line="360" w:lineRule="auto"/>
        <w:jc w:val="center"/>
        <w:rPr>
          <w:sz w:val="28"/>
          <w:szCs w:val="28"/>
        </w:rPr>
      </w:pPr>
      <w:r w:rsidRPr="00D4189A">
        <w:rPr>
          <w:sz w:val="28"/>
          <w:szCs w:val="28"/>
        </w:rPr>
        <w:t xml:space="preserve">Таблица значений функции </w:t>
      </w:r>
      <w:r w:rsidR="00FB48E4">
        <w:rPr>
          <w:sz w:val="28"/>
          <w:szCs w:val="28"/>
        </w:rPr>
        <w:t xml:space="preserve"> (см. программу 1 в приложении)</w:t>
      </w:r>
    </w:p>
    <w:p w:rsidR="00124294" w:rsidRPr="009B4AC9" w:rsidRDefault="001C0699" w:rsidP="001C0699">
      <w:pPr>
        <w:spacing w:line="360" w:lineRule="auto"/>
        <w:ind w:left="-142" w:hanging="425"/>
        <w:rPr>
          <w:noProof/>
          <w:color w:val="000000"/>
          <w:sz w:val="28"/>
          <w:szCs w:val="28"/>
          <w:lang w:val="en-US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6120130" cy="3313153"/>
            <wp:effectExtent l="1905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3131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0699" w:rsidRDefault="001C0699" w:rsidP="004750CF">
      <w:pPr>
        <w:spacing w:line="360" w:lineRule="auto"/>
        <w:jc w:val="center"/>
        <w:rPr>
          <w:noProof/>
          <w:color w:val="000000"/>
          <w:sz w:val="28"/>
          <w:szCs w:val="28"/>
          <w:lang w:val="en-US"/>
        </w:rPr>
      </w:pPr>
    </w:p>
    <w:p w:rsidR="00254FF3" w:rsidRDefault="008B70A7" w:rsidP="004750CF">
      <w:pPr>
        <w:spacing w:line="360" w:lineRule="auto"/>
        <w:jc w:val="center"/>
        <w:rPr>
          <w:noProof/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t>Г</w:t>
      </w:r>
      <w:r w:rsidR="00254FF3">
        <w:rPr>
          <w:noProof/>
          <w:color w:val="000000"/>
          <w:sz w:val="28"/>
          <w:szCs w:val="28"/>
        </w:rPr>
        <w:t>рафик функции</w:t>
      </w:r>
    </w:p>
    <w:p w:rsidR="004C64A8" w:rsidRDefault="009D1BA6" w:rsidP="009D1BA6">
      <w:pPr>
        <w:spacing w:line="360" w:lineRule="auto"/>
        <w:ind w:right="1274"/>
        <w:jc w:val="right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67665</wp:posOffset>
            </wp:positionH>
            <wp:positionV relativeFrom="paragraph">
              <wp:posOffset>278130</wp:posOffset>
            </wp:positionV>
            <wp:extent cx="1152525" cy="1676400"/>
            <wp:effectExtent l="19050" t="0" r="9525" b="0"/>
            <wp:wrapNone/>
            <wp:docPr id="3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676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3362325" cy="2429506"/>
            <wp:effectExtent l="19050" t="0" r="9525" b="0"/>
            <wp:docPr id="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24295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0DF7" w:rsidRPr="00632EC5" w:rsidRDefault="00AC247E" w:rsidP="00AC247E">
      <w:pPr>
        <w:spacing w:line="360" w:lineRule="auto"/>
        <w:jc w:val="both"/>
        <w:rPr>
          <w:i/>
          <w:sz w:val="28"/>
          <w:szCs w:val="28"/>
        </w:rPr>
      </w:pPr>
      <w:r>
        <w:rPr>
          <w:sz w:val="30"/>
          <w:szCs w:val="30"/>
        </w:rPr>
        <w:t>Построив график функции</w:t>
      </w:r>
      <w:r>
        <w:rPr>
          <w:sz w:val="28"/>
          <w:szCs w:val="28"/>
        </w:rPr>
        <w:t xml:space="preserve">, определяем, что уравнение  имеет корень, который находится в интервале </w:t>
      </w:r>
      <m:oMath>
        <m:r>
          <w:rPr>
            <w:rFonts w:ascii="Cambria Math" w:hAnsi="Cambria Math"/>
            <w:sz w:val="28"/>
            <w:szCs w:val="28"/>
          </w:rPr>
          <m:t>0,8</m:t>
        </m:r>
        <m:r>
          <w:rPr>
            <w:rFonts w:ascii="Cambria Math" w:hAnsi="Cambria Math"/>
            <w:sz w:val="28"/>
            <w:szCs w:val="28"/>
          </w:rPr>
          <m:t>&lt;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&lt;1</m:t>
        </m:r>
      </m:oMath>
    </w:p>
    <w:p w:rsidR="009B4AC9" w:rsidRPr="009B4AC9" w:rsidRDefault="00AC247E" w:rsidP="00AC247E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Уточним значение корня с требуемой точностью </w:t>
      </w:r>
      <w:r w:rsidRPr="00DE162F">
        <w:rPr>
          <w:sz w:val="28"/>
          <w:szCs w:val="28"/>
        </w:rPr>
        <w:t>10</w:t>
      </w:r>
      <w:r w:rsidRPr="00DE162F">
        <w:rPr>
          <w:sz w:val="28"/>
          <w:szCs w:val="28"/>
          <w:vertAlign w:val="superscript"/>
        </w:rPr>
        <w:t>-7</w:t>
      </w:r>
      <w:r>
        <w:rPr>
          <w:sz w:val="28"/>
          <w:szCs w:val="28"/>
        </w:rPr>
        <w:t>, пользуясь методами 1–6.</w:t>
      </w:r>
    </w:p>
    <w:p w:rsidR="007723CA" w:rsidRDefault="007723CA" w:rsidP="00AC247E">
      <w:pPr>
        <w:spacing w:line="360" w:lineRule="auto"/>
        <w:jc w:val="both"/>
        <w:rPr>
          <w:b/>
          <w:sz w:val="28"/>
          <w:szCs w:val="28"/>
          <w:u w:val="single"/>
          <w:lang w:val="en-US"/>
        </w:rPr>
      </w:pPr>
    </w:p>
    <w:p w:rsidR="00AC247E" w:rsidRDefault="00AB14AC" w:rsidP="00AC247E">
      <w:pPr>
        <w:spacing w:line="360" w:lineRule="auto"/>
        <w:jc w:val="both"/>
        <w:rPr>
          <w:sz w:val="28"/>
          <w:szCs w:val="28"/>
        </w:rPr>
      </w:pPr>
      <w:r w:rsidRPr="006332F3">
        <w:rPr>
          <w:b/>
          <w:sz w:val="28"/>
          <w:szCs w:val="28"/>
          <w:u w:val="single"/>
        </w:rPr>
        <w:lastRenderedPageBreak/>
        <w:t>Метод Ньютона (метод касательных)</w:t>
      </w:r>
      <w:r w:rsidRPr="006332F3">
        <w:rPr>
          <w:b/>
          <w:sz w:val="28"/>
          <w:szCs w:val="28"/>
        </w:rPr>
        <w:t>.</w:t>
      </w:r>
      <w:r>
        <w:rPr>
          <w:sz w:val="28"/>
          <w:szCs w:val="28"/>
        </w:rPr>
        <w:t xml:space="preserve"> Для корректного использования данного метода необходимо определить поведение второй производных функции </w:t>
      </w:r>
      <w:r w:rsidRPr="00AB14AC">
        <w:rPr>
          <w:position w:val="-12"/>
          <w:sz w:val="28"/>
          <w:szCs w:val="28"/>
        </w:rPr>
        <w:object w:dxaOrig="620" w:dyaOrig="360">
          <v:shape id="_x0000_i1036" type="#_x0000_t75" style="width:31.8pt;height:17.75pt" o:ole="">
            <v:imagedata r:id="rId32" o:title=""/>
          </v:shape>
          <o:OLEObject Type="Embed" ProgID="Equation.DSMT4" ShapeID="_x0000_i1036" DrawAspect="Content" ObjectID="_1772888266" r:id="rId33"/>
        </w:object>
      </w:r>
      <w:r>
        <w:rPr>
          <w:sz w:val="28"/>
          <w:szCs w:val="28"/>
        </w:rPr>
        <w:t xml:space="preserve"> на интервале уточнения корня и правильно выбрать начальное приближение </w:t>
      </w:r>
      <w:r w:rsidRPr="00AB14AC">
        <w:rPr>
          <w:position w:val="-12"/>
          <w:sz w:val="28"/>
          <w:szCs w:val="28"/>
        </w:rPr>
        <w:object w:dxaOrig="279" w:dyaOrig="380">
          <v:shape id="_x0000_i1037" type="#_x0000_t75" style="width:14.95pt;height:19.65pt" o:ole="">
            <v:imagedata r:id="rId34" o:title=""/>
          </v:shape>
          <o:OLEObject Type="Embed" ProgID="Equation.DSMT4" ShapeID="_x0000_i1037" DrawAspect="Content" ObjectID="_1772888267" r:id="rId35"/>
        </w:object>
      </w:r>
      <w:r>
        <w:rPr>
          <w:sz w:val="28"/>
          <w:szCs w:val="28"/>
        </w:rPr>
        <w:t>.</w:t>
      </w:r>
    </w:p>
    <w:p w:rsidR="00FB48E4" w:rsidRDefault="00AB14AC" w:rsidP="00AC247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функции  </w:t>
      </w:r>
      <w:r w:rsidR="00497423" w:rsidRPr="00497423">
        <w:rPr>
          <w:i/>
          <w:sz w:val="28"/>
          <w:szCs w:val="28"/>
          <w:lang w:val="en-US"/>
        </w:rPr>
        <w:t>f</w:t>
      </w:r>
      <w:r w:rsidR="00497423" w:rsidRPr="00932BB4">
        <w:rPr>
          <w:i/>
          <w:sz w:val="28"/>
          <w:szCs w:val="28"/>
        </w:rPr>
        <w:t>(</w:t>
      </w:r>
      <w:r w:rsidR="00497423" w:rsidRPr="00497423">
        <w:rPr>
          <w:i/>
          <w:sz w:val="28"/>
          <w:szCs w:val="28"/>
          <w:lang w:val="en-US"/>
        </w:rPr>
        <w:t>x</w:t>
      </w:r>
      <w:r w:rsidR="00497423" w:rsidRPr="00932BB4">
        <w:rPr>
          <w:i/>
          <w:sz w:val="28"/>
          <w:szCs w:val="28"/>
        </w:rPr>
        <w:t xml:space="preserve">) </w:t>
      </w:r>
      <w:r w:rsidR="00632EC5">
        <w:rPr>
          <w:sz w:val="28"/>
          <w:szCs w:val="28"/>
        </w:rPr>
        <w:t>имеем:</w:t>
      </w:r>
      <w:r w:rsidR="005956D5" w:rsidRPr="005956D5">
        <w:rPr>
          <w:sz w:val="28"/>
          <w:szCs w:val="28"/>
        </w:rPr>
        <w:t xml:space="preserve"> </w:t>
      </w:r>
      <w:r w:rsidR="00497423" w:rsidRPr="00497423">
        <w:rPr>
          <w:i/>
          <w:sz w:val="28"/>
          <w:szCs w:val="28"/>
          <w:lang w:val="en-US"/>
        </w:rPr>
        <w:t>f</w:t>
      </w:r>
      <w:r w:rsidR="00497423" w:rsidRPr="00932BB4">
        <w:rPr>
          <w:i/>
          <w:sz w:val="28"/>
          <w:szCs w:val="28"/>
        </w:rPr>
        <w:t>’(</w:t>
      </w:r>
      <w:r w:rsidR="00497423" w:rsidRPr="00497423">
        <w:rPr>
          <w:i/>
          <w:sz w:val="28"/>
          <w:szCs w:val="28"/>
          <w:lang w:val="en-US"/>
        </w:rPr>
        <w:t>x</w:t>
      </w:r>
      <w:r w:rsidR="00497423" w:rsidRPr="00932BB4">
        <w:rPr>
          <w:i/>
          <w:sz w:val="28"/>
          <w:szCs w:val="28"/>
        </w:rPr>
        <w:t>)=</w:t>
      </w:r>
      <m:oMath>
        <m:r>
          <w:rPr>
            <w:rFonts w:ascii="Cambria Math" w:hAnsi="Cambria Math"/>
            <w:sz w:val="28"/>
            <w:szCs w:val="28"/>
          </w:rPr>
          <m:t>6</m:t>
        </m:r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3x</m:t>
                </m:r>
              </m:e>
            </m:d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func>
        <m:r>
          <w:rPr>
            <w:rFonts w:ascii="Cambria Math" w:hAnsi="Cambria Math"/>
            <w:sz w:val="28"/>
            <w:szCs w:val="28"/>
          </w:rPr>
          <m:t xml:space="preserve">-1,5 </m:t>
        </m:r>
        <m:r>
          <w:rPr>
            <w:rFonts w:ascii="Cambria Math" w:hAnsi="Cambria Math"/>
            <w:sz w:val="28"/>
            <w:szCs w:val="28"/>
          </w:rPr>
          <m:t>,</m:t>
        </m:r>
      </m:oMath>
      <w:r w:rsidR="005956D5" w:rsidRPr="005956D5">
        <w:rPr>
          <w:i/>
          <w:sz w:val="28"/>
          <w:szCs w:val="28"/>
        </w:rPr>
        <w:t xml:space="preserve"> </w:t>
      </w:r>
      <w:r w:rsidR="00497423" w:rsidRPr="00497423">
        <w:rPr>
          <w:i/>
          <w:sz w:val="28"/>
          <w:szCs w:val="28"/>
          <w:lang w:val="en-US"/>
        </w:rPr>
        <w:t>f</w:t>
      </w:r>
      <w:r w:rsidR="00497423" w:rsidRPr="00932BB4">
        <w:rPr>
          <w:i/>
          <w:sz w:val="28"/>
          <w:szCs w:val="28"/>
        </w:rPr>
        <w:t>’’(</w:t>
      </w:r>
      <w:r w:rsidR="00497423" w:rsidRPr="00497423">
        <w:rPr>
          <w:i/>
          <w:sz w:val="28"/>
          <w:szCs w:val="28"/>
          <w:lang w:val="en-US"/>
        </w:rPr>
        <w:t>x</w:t>
      </w:r>
      <w:r w:rsidR="00497423" w:rsidRPr="00932BB4">
        <w:rPr>
          <w:i/>
          <w:sz w:val="28"/>
          <w:szCs w:val="28"/>
        </w:rPr>
        <w:t>)=</w:t>
      </w:r>
      <w:r w:rsidR="005956D5" w:rsidRPr="005956D5">
        <w:rPr>
          <w:i/>
          <w:sz w:val="28"/>
          <w:szCs w:val="28"/>
        </w:rPr>
        <w:t>-18</w:t>
      </w:r>
      <w:r w:rsidR="005956D5">
        <w:rPr>
          <w:i/>
          <w:sz w:val="28"/>
          <w:szCs w:val="28"/>
          <w:lang w:val="en-US"/>
        </w:rPr>
        <w:t>sin</w:t>
      </w:r>
      <w:r w:rsidR="005956D5" w:rsidRPr="005956D5">
        <w:rPr>
          <w:i/>
          <w:sz w:val="28"/>
          <w:szCs w:val="28"/>
        </w:rPr>
        <w:t>(3</w:t>
      </w:r>
      <w:r w:rsidR="005956D5">
        <w:rPr>
          <w:i/>
          <w:sz w:val="28"/>
          <w:szCs w:val="28"/>
          <w:lang w:val="en-US"/>
        </w:rPr>
        <w:t>x</w:t>
      </w:r>
      <w:r w:rsidR="005956D5" w:rsidRPr="005956D5">
        <w:rPr>
          <w:i/>
          <w:sz w:val="28"/>
          <w:szCs w:val="28"/>
        </w:rPr>
        <w:t>)</w:t>
      </w:r>
      <w:r w:rsidR="00497423" w:rsidRPr="00932BB4">
        <w:rPr>
          <w:i/>
          <w:sz w:val="28"/>
          <w:szCs w:val="28"/>
        </w:rPr>
        <w:t>.</w:t>
      </w:r>
      <w:r w:rsidR="009C500C">
        <w:rPr>
          <w:sz w:val="28"/>
          <w:szCs w:val="28"/>
        </w:rPr>
        <w:t xml:space="preserve"> Видим, что вторая производная отрицательна во всей области определения функции</w:t>
      </w:r>
      <w:r w:rsidR="00F60C36">
        <w:rPr>
          <w:sz w:val="28"/>
          <w:szCs w:val="28"/>
        </w:rPr>
        <w:t>, поэтому в</w:t>
      </w:r>
      <w:r w:rsidR="009C500C">
        <w:rPr>
          <w:sz w:val="28"/>
          <w:szCs w:val="28"/>
        </w:rPr>
        <w:t xml:space="preserve"> качестве начального приближения </w:t>
      </w:r>
      <w:r w:rsidR="00F60C36">
        <w:rPr>
          <w:sz w:val="28"/>
          <w:szCs w:val="28"/>
        </w:rPr>
        <w:t xml:space="preserve">можно </w:t>
      </w:r>
      <w:r w:rsidR="009C500C">
        <w:rPr>
          <w:sz w:val="28"/>
          <w:szCs w:val="28"/>
        </w:rPr>
        <w:t xml:space="preserve">взять </w:t>
      </w:r>
      <w:r w:rsidR="00F66779">
        <w:rPr>
          <w:sz w:val="28"/>
          <w:szCs w:val="28"/>
        </w:rPr>
        <w:t>правую</w:t>
      </w:r>
      <w:r w:rsidR="009C500C">
        <w:rPr>
          <w:sz w:val="28"/>
          <w:szCs w:val="28"/>
        </w:rPr>
        <w:t xml:space="preserve"> границу интервала, т.е.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0,8</m:t>
        </m:r>
        <m:r>
          <w:rPr>
            <w:rFonts w:ascii="Cambria Math" w:hAnsi="Cambria Math"/>
            <w:sz w:val="28"/>
            <w:szCs w:val="28"/>
          </w:rPr>
          <m:t xml:space="preserve">  </m:t>
        </m:r>
      </m:oMath>
      <w:r w:rsidR="009C500C">
        <w:rPr>
          <w:sz w:val="28"/>
          <w:szCs w:val="28"/>
        </w:rPr>
        <w:t xml:space="preserve"> Дальнейшие вычисления проводятся по формуле</w:t>
      </w:r>
      <w:r w:rsidR="009C500C" w:rsidRPr="00DE162F">
        <w:rPr>
          <w:position w:val="-34"/>
          <w:sz w:val="28"/>
          <w:szCs w:val="28"/>
        </w:rPr>
        <w:object w:dxaOrig="1920" w:dyaOrig="780">
          <v:shape id="_x0000_i1038" type="#_x0000_t75" style="width:96.3pt;height:39.25pt" o:ole="">
            <v:imagedata r:id="rId36" o:title=""/>
          </v:shape>
          <o:OLEObject Type="Embed" ProgID="Equation.DSMT4" ShapeID="_x0000_i1038" DrawAspect="Content" ObjectID="_1772888268" r:id="rId37"/>
        </w:object>
      </w:r>
      <w:r w:rsidR="009C500C">
        <w:rPr>
          <w:sz w:val="28"/>
          <w:szCs w:val="28"/>
        </w:rPr>
        <w:t xml:space="preserve">. Итерации завершаются при выполнении условия </w:t>
      </w:r>
      <w:r w:rsidR="009C500C" w:rsidRPr="009C500C">
        <w:rPr>
          <w:position w:val="-14"/>
          <w:sz w:val="28"/>
          <w:szCs w:val="28"/>
        </w:rPr>
        <w:object w:dxaOrig="1420" w:dyaOrig="420">
          <v:shape id="_x0000_i1039" type="#_x0000_t75" style="width:1in;height:20.55pt" o:ole="">
            <v:imagedata r:id="rId38" o:title=""/>
          </v:shape>
          <o:OLEObject Type="Embed" ProgID="Equation.DSMT4" ShapeID="_x0000_i1039" DrawAspect="Content" ObjectID="_1772888269" r:id="rId39"/>
        </w:object>
      </w:r>
      <w:r w:rsidR="009C500C">
        <w:rPr>
          <w:sz w:val="28"/>
          <w:szCs w:val="28"/>
        </w:rPr>
        <w:t>.</w:t>
      </w:r>
    </w:p>
    <w:p w:rsidR="001E5868" w:rsidRPr="00F66779" w:rsidRDefault="003F5740" w:rsidP="009008AF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1219200" cy="733425"/>
            <wp:effectExtent l="1905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733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008AF" w:rsidRDefault="009008AF" w:rsidP="009008AF">
      <w:pPr>
        <w:spacing w:line="360" w:lineRule="auto"/>
        <w:jc w:val="both"/>
        <w:rPr>
          <w:sz w:val="28"/>
          <w:szCs w:val="28"/>
        </w:rPr>
      </w:pPr>
      <w:r w:rsidRPr="006332F3">
        <w:rPr>
          <w:b/>
          <w:sz w:val="28"/>
          <w:szCs w:val="28"/>
          <w:u w:val="single"/>
        </w:rPr>
        <w:t>Метод хорд</w:t>
      </w:r>
      <w:r w:rsidRPr="006332F3">
        <w:rPr>
          <w:b/>
          <w:sz w:val="28"/>
          <w:szCs w:val="28"/>
        </w:rPr>
        <w:t>.</w:t>
      </w:r>
      <w:r>
        <w:rPr>
          <w:sz w:val="28"/>
          <w:szCs w:val="28"/>
        </w:rPr>
        <w:t xml:space="preserve"> Вычисления проводятся по формуле </w:t>
      </w:r>
      <w:r w:rsidRPr="00DE162F">
        <w:rPr>
          <w:position w:val="-34"/>
          <w:sz w:val="28"/>
          <w:szCs w:val="28"/>
        </w:rPr>
        <w:object w:dxaOrig="3480" w:dyaOrig="780">
          <v:shape id="_x0000_i1040" type="#_x0000_t75" style="width:173.9pt;height:39.25pt" o:ole="">
            <v:imagedata r:id="rId41" o:title=""/>
          </v:shape>
          <o:OLEObject Type="Embed" ProgID="Equation.DSMT4" ShapeID="_x0000_i1040" DrawAspect="Content" ObjectID="_1772888270" r:id="rId42"/>
        </w:object>
      </w:r>
      <w:r>
        <w:rPr>
          <w:sz w:val="28"/>
          <w:szCs w:val="28"/>
        </w:rPr>
        <w:t xml:space="preserve">. Итерации завершаются при выполнении условия </w:t>
      </w:r>
      <w:r w:rsidRPr="009C500C">
        <w:rPr>
          <w:position w:val="-14"/>
          <w:sz w:val="28"/>
          <w:szCs w:val="28"/>
        </w:rPr>
        <w:object w:dxaOrig="1420" w:dyaOrig="420">
          <v:shape id="_x0000_i1041" type="#_x0000_t75" style="width:1in;height:20.55pt" o:ole="">
            <v:imagedata r:id="rId38" o:title=""/>
          </v:shape>
          <o:OLEObject Type="Embed" ProgID="Equation.DSMT4" ShapeID="_x0000_i1041" DrawAspect="Content" ObjectID="_1772888271" r:id="rId43"/>
        </w:object>
      </w:r>
      <w:r>
        <w:rPr>
          <w:sz w:val="28"/>
          <w:szCs w:val="28"/>
        </w:rPr>
        <w:t>.</w:t>
      </w:r>
    </w:p>
    <w:p w:rsidR="00901B71" w:rsidRDefault="003F5740" w:rsidP="00AC247E">
      <w:pPr>
        <w:spacing w:line="360" w:lineRule="auto"/>
        <w:jc w:val="both"/>
        <w:rPr>
          <w:lang w:val="en-US"/>
        </w:rPr>
      </w:pPr>
      <w:r>
        <w:rPr>
          <w:noProof/>
        </w:rPr>
        <w:drawing>
          <wp:inline distT="0" distB="0" distL="0" distR="0">
            <wp:extent cx="971550" cy="1228725"/>
            <wp:effectExtent l="1905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E5868" w:rsidRPr="001E5868" w:rsidRDefault="001E5868" w:rsidP="00AC247E">
      <w:pPr>
        <w:spacing w:line="360" w:lineRule="auto"/>
        <w:jc w:val="both"/>
        <w:rPr>
          <w:lang w:val="en-US"/>
        </w:rPr>
      </w:pPr>
    </w:p>
    <w:p w:rsidR="009008AF" w:rsidRDefault="0015784C" w:rsidP="00AC247E">
      <w:pPr>
        <w:spacing w:line="360" w:lineRule="auto"/>
        <w:jc w:val="both"/>
        <w:rPr>
          <w:sz w:val="28"/>
          <w:szCs w:val="28"/>
        </w:rPr>
      </w:pPr>
      <w:r w:rsidRPr="006332F3">
        <w:rPr>
          <w:b/>
          <w:sz w:val="28"/>
          <w:szCs w:val="28"/>
          <w:u w:val="single"/>
        </w:rPr>
        <w:t>Метод секущих.</w:t>
      </w:r>
      <w:r>
        <w:rPr>
          <w:sz w:val="28"/>
          <w:szCs w:val="28"/>
        </w:rPr>
        <w:t xml:space="preserve"> В качестве начальных точек зададим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0,8</m:t>
        </m:r>
        <m:r>
          <w:rPr>
            <w:rFonts w:ascii="Cambria Math" w:hAnsi="Cambria Math"/>
            <w:sz w:val="28"/>
            <w:szCs w:val="28"/>
          </w:rPr>
          <m:t xml:space="preserve"> </m:t>
        </m:r>
      </m:oMath>
      <w:r>
        <w:rPr>
          <w:sz w:val="28"/>
          <w:szCs w:val="28"/>
        </w:rPr>
        <w:t>и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1</m:t>
        </m:r>
      </m:oMath>
      <w:r w:rsidR="00B10E06">
        <w:rPr>
          <w:sz w:val="28"/>
          <w:szCs w:val="28"/>
        </w:rPr>
        <w:t xml:space="preserve">. Дальнейшие вычисления проводятся по формуле </w:t>
      </w:r>
      <w:r w:rsidR="00B10E06" w:rsidRPr="00DE162F">
        <w:rPr>
          <w:position w:val="-34"/>
          <w:sz w:val="28"/>
          <w:szCs w:val="28"/>
        </w:rPr>
        <w:object w:dxaOrig="3900" w:dyaOrig="780">
          <v:shape id="_x0000_i1042" type="#_x0000_t75" style="width:195.45pt;height:39.25pt" o:ole="">
            <v:imagedata r:id="rId45" o:title=""/>
          </v:shape>
          <o:OLEObject Type="Embed" ProgID="Equation.DSMT4" ShapeID="_x0000_i1042" DrawAspect="Content" ObjectID="_1772888272" r:id="rId46"/>
        </w:object>
      </w:r>
      <w:r w:rsidR="00B10E06">
        <w:rPr>
          <w:sz w:val="28"/>
          <w:szCs w:val="28"/>
        </w:rPr>
        <w:t xml:space="preserve">. Итерации завершаются при выполнении условия </w:t>
      </w:r>
      <w:r w:rsidR="00B10E06" w:rsidRPr="009C500C">
        <w:rPr>
          <w:position w:val="-14"/>
          <w:sz w:val="28"/>
          <w:szCs w:val="28"/>
        </w:rPr>
        <w:object w:dxaOrig="1420" w:dyaOrig="420">
          <v:shape id="_x0000_i1043" type="#_x0000_t75" style="width:1in;height:20.55pt" o:ole="">
            <v:imagedata r:id="rId38" o:title=""/>
          </v:shape>
          <o:OLEObject Type="Embed" ProgID="Equation.DSMT4" ShapeID="_x0000_i1043" DrawAspect="Content" ObjectID="_1772888273" r:id="rId47"/>
        </w:object>
      </w:r>
      <w:r w:rsidR="00B10E06">
        <w:rPr>
          <w:sz w:val="28"/>
          <w:szCs w:val="28"/>
        </w:rPr>
        <w:t>.</w:t>
      </w:r>
    </w:p>
    <w:p w:rsidR="001E5868" w:rsidRDefault="002306EC" w:rsidP="00AC247E">
      <w:pPr>
        <w:spacing w:line="360" w:lineRule="auto"/>
        <w:jc w:val="both"/>
        <w:rPr>
          <w:lang w:val="en-US"/>
        </w:rPr>
      </w:pPr>
      <w:r>
        <w:rPr>
          <w:noProof/>
        </w:rPr>
        <w:drawing>
          <wp:inline distT="0" distB="0" distL="0" distR="0">
            <wp:extent cx="962025" cy="904875"/>
            <wp:effectExtent l="19050" t="0" r="9525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90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2869" w:rsidRPr="001E5868" w:rsidRDefault="00722869" w:rsidP="00AC247E">
      <w:pPr>
        <w:spacing w:line="360" w:lineRule="auto"/>
        <w:jc w:val="both"/>
      </w:pPr>
      <w:r w:rsidRPr="006332F3">
        <w:rPr>
          <w:b/>
          <w:sz w:val="28"/>
          <w:szCs w:val="28"/>
          <w:u w:val="single"/>
        </w:rPr>
        <w:lastRenderedPageBreak/>
        <w:t>Конечноразностный метод Ньютона.</w:t>
      </w:r>
      <w:r>
        <w:rPr>
          <w:sz w:val="28"/>
          <w:szCs w:val="28"/>
        </w:rPr>
        <w:t xml:space="preserve"> В качестве начального приближения бере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0,</m:t>
        </m:r>
        <m:r>
          <w:rPr>
            <w:rFonts w:ascii="Cambria Math" w:hAnsi="Cambria Math"/>
            <w:sz w:val="28"/>
            <w:szCs w:val="28"/>
          </w:rPr>
          <m:t>8</m:t>
        </m:r>
      </m:oMath>
      <w:r>
        <w:rPr>
          <w:sz w:val="28"/>
          <w:szCs w:val="28"/>
        </w:rPr>
        <w:t xml:space="preserve">. Выбираем параметр </w:t>
      </w:r>
      <w:r w:rsidR="004407A8" w:rsidRPr="00722869">
        <w:rPr>
          <w:position w:val="-10"/>
          <w:sz w:val="28"/>
          <w:szCs w:val="28"/>
        </w:rPr>
        <w:object w:dxaOrig="1400" w:dyaOrig="340">
          <v:shape id="_x0000_i1044" type="#_x0000_t75" style="width:69.2pt;height:17.75pt" o:ole="">
            <v:imagedata r:id="rId49" o:title=""/>
          </v:shape>
          <o:OLEObject Type="Embed" ProgID="Equation.DSMT4" ShapeID="_x0000_i1044" DrawAspect="Content" ObjectID="_1772888274" r:id="rId50"/>
        </w:object>
      </w:r>
      <w:r>
        <w:rPr>
          <w:sz w:val="28"/>
          <w:szCs w:val="28"/>
        </w:rPr>
        <w:t xml:space="preserve">. Вычисления проводятся по формуле </w:t>
      </w:r>
      <w:r w:rsidRPr="00DE162F">
        <w:rPr>
          <w:position w:val="-36"/>
          <w:sz w:val="28"/>
          <w:szCs w:val="28"/>
        </w:rPr>
        <w:object w:dxaOrig="3660" w:dyaOrig="800">
          <v:shape id="_x0000_i1045" type="#_x0000_t75" style="width:183.25pt;height:40.2pt" o:ole="">
            <v:imagedata r:id="rId51" o:title=""/>
          </v:shape>
          <o:OLEObject Type="Embed" ProgID="Equation.DSMT4" ShapeID="_x0000_i1045" DrawAspect="Content" ObjectID="_1772888275" r:id="rId52"/>
        </w:object>
      </w:r>
      <w:r>
        <w:rPr>
          <w:sz w:val="28"/>
          <w:szCs w:val="28"/>
        </w:rPr>
        <w:t>.</w:t>
      </w:r>
    </w:p>
    <w:p w:rsidR="004C3BDE" w:rsidRPr="001E5868" w:rsidRDefault="00D4095B" w:rsidP="00AC247E">
      <w:pPr>
        <w:spacing w:line="360" w:lineRule="auto"/>
        <w:jc w:val="both"/>
        <w:rPr>
          <w:lang w:val="en-US"/>
        </w:rPr>
      </w:pPr>
      <w:r>
        <w:rPr>
          <w:noProof/>
        </w:rPr>
        <w:drawing>
          <wp:inline distT="0" distB="0" distL="0" distR="0">
            <wp:extent cx="2390775" cy="904875"/>
            <wp:effectExtent l="19050" t="0" r="9525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90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3BDE" w:rsidRDefault="004C3BDE" w:rsidP="00AC247E">
      <w:pPr>
        <w:spacing w:line="360" w:lineRule="auto"/>
        <w:jc w:val="both"/>
        <w:rPr>
          <w:b/>
          <w:sz w:val="28"/>
          <w:szCs w:val="28"/>
          <w:u w:val="single"/>
        </w:rPr>
      </w:pPr>
    </w:p>
    <w:p w:rsidR="00C16EDE" w:rsidRDefault="00C16EDE" w:rsidP="00AC247E">
      <w:pPr>
        <w:spacing w:line="360" w:lineRule="auto"/>
        <w:jc w:val="both"/>
        <w:rPr>
          <w:sz w:val="28"/>
          <w:szCs w:val="28"/>
        </w:rPr>
      </w:pPr>
      <w:r w:rsidRPr="006332F3">
        <w:rPr>
          <w:b/>
          <w:sz w:val="28"/>
          <w:szCs w:val="28"/>
          <w:u w:val="single"/>
        </w:rPr>
        <w:t>Метод Стеффенсена.</w:t>
      </w:r>
      <w:r>
        <w:rPr>
          <w:sz w:val="28"/>
          <w:szCs w:val="28"/>
        </w:rPr>
        <w:t xml:space="preserve"> В качестве начального приближения бере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0,8</m:t>
        </m:r>
      </m:oMath>
      <w:r>
        <w:rPr>
          <w:sz w:val="28"/>
          <w:szCs w:val="28"/>
        </w:rPr>
        <w:t xml:space="preserve">. Вычисления проводятся по формуле </w:t>
      </w:r>
      <w:r w:rsidRPr="00DE162F">
        <w:rPr>
          <w:position w:val="-36"/>
          <w:sz w:val="28"/>
          <w:szCs w:val="28"/>
        </w:rPr>
        <w:object w:dxaOrig="3660" w:dyaOrig="800">
          <v:shape id="_x0000_i1046" type="#_x0000_t75" style="width:183.25pt;height:40.2pt" o:ole="">
            <v:imagedata r:id="rId54" o:title=""/>
          </v:shape>
          <o:OLEObject Type="Embed" ProgID="Equation.DSMT4" ShapeID="_x0000_i1046" DrawAspect="Content" ObjectID="_1772888276" r:id="rId55"/>
        </w:object>
      </w:r>
      <w:r>
        <w:rPr>
          <w:sz w:val="28"/>
          <w:szCs w:val="28"/>
        </w:rPr>
        <w:t>.</w:t>
      </w:r>
    </w:p>
    <w:p w:rsidR="004C3BDE" w:rsidRPr="001E5868" w:rsidRDefault="001E5868" w:rsidP="00CB29B1">
      <w:pPr>
        <w:spacing w:line="360" w:lineRule="auto"/>
        <w:jc w:val="both"/>
        <w:rPr>
          <w:lang w:val="en-US"/>
        </w:rPr>
      </w:pPr>
      <w:r>
        <w:rPr>
          <w:noProof/>
        </w:rPr>
        <w:drawing>
          <wp:inline distT="0" distB="0" distL="0" distR="0">
            <wp:extent cx="1343025" cy="742950"/>
            <wp:effectExtent l="19050" t="0" r="9525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3BDE" w:rsidRDefault="004C3BDE" w:rsidP="00CB29B1">
      <w:pPr>
        <w:spacing w:line="360" w:lineRule="auto"/>
        <w:jc w:val="both"/>
        <w:rPr>
          <w:b/>
          <w:sz w:val="28"/>
          <w:szCs w:val="28"/>
          <w:u w:val="single"/>
        </w:rPr>
      </w:pPr>
    </w:p>
    <w:p w:rsidR="00A669D5" w:rsidRPr="00F66779" w:rsidRDefault="001D1C75" w:rsidP="00CB29B1">
      <w:pPr>
        <w:spacing w:line="360" w:lineRule="auto"/>
        <w:jc w:val="both"/>
        <w:rPr>
          <w:i/>
          <w:sz w:val="28"/>
          <w:szCs w:val="28"/>
          <w:u w:val="single"/>
        </w:rPr>
      </w:pPr>
      <w:r w:rsidRPr="006332F3">
        <w:rPr>
          <w:b/>
          <w:sz w:val="28"/>
          <w:szCs w:val="28"/>
          <w:u w:val="single"/>
        </w:rPr>
        <w:t>Метод простых итераций.</w:t>
      </w:r>
      <w:r w:rsidR="001E5868" w:rsidRPr="001E5868">
        <w:rPr>
          <w:sz w:val="28"/>
          <w:szCs w:val="28"/>
        </w:rPr>
        <w:t xml:space="preserve"> </w:t>
      </w:r>
      <w:r w:rsidR="001E5868">
        <w:rPr>
          <w:sz w:val="28"/>
          <w:szCs w:val="28"/>
        </w:rPr>
        <w:t>В</w:t>
      </w:r>
      <w:r w:rsidR="00CB29B1" w:rsidRPr="00CB29B1">
        <w:rPr>
          <w:sz w:val="28"/>
          <w:szCs w:val="28"/>
        </w:rPr>
        <w:t xml:space="preserve">ыбирае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0,</m:t>
        </m:r>
        <m:r>
          <w:rPr>
            <w:rFonts w:ascii="Cambria Math" w:hAnsi="Cambria Math"/>
            <w:sz w:val="28"/>
            <w:szCs w:val="28"/>
          </w:rPr>
          <m:t>8</m:t>
        </m:r>
      </m:oMath>
      <w:r w:rsidR="00CB29B1">
        <w:rPr>
          <w:sz w:val="28"/>
          <w:szCs w:val="28"/>
        </w:rPr>
        <w:t xml:space="preserve">. Вычисления проводятся по формуле </w:t>
      </w:r>
      <w:r w:rsidR="001E5868" w:rsidRPr="00DE162F">
        <w:rPr>
          <w:position w:val="-12"/>
          <w:sz w:val="28"/>
          <w:szCs w:val="28"/>
        </w:rPr>
        <w:object w:dxaOrig="1939" w:dyaOrig="380">
          <v:shape id="_x0000_i1047" type="#_x0000_t75" style="width:168.3pt;height:23.4pt" o:ole="">
            <v:imagedata r:id="rId57" o:title=""/>
          </v:shape>
          <o:OLEObject Type="Embed" ProgID="Equation.DSMT4" ShapeID="_x0000_i1047" DrawAspect="Content" ObjectID="_1772888277" r:id="rId58"/>
        </w:object>
      </w:r>
      <w:r w:rsidR="00CB29B1">
        <w:rPr>
          <w:sz w:val="28"/>
          <w:szCs w:val="28"/>
        </w:rPr>
        <w:t>.</w:t>
      </w:r>
      <w:r w:rsidR="009B3334">
        <w:rPr>
          <w:sz w:val="28"/>
          <w:szCs w:val="28"/>
        </w:rPr>
        <w:t xml:space="preserve"> Выбираем</w:t>
      </w:r>
      <m:oMath>
        <m:r>
          <w:rPr>
            <w:rFonts w:ascii="Cambria Math" w:hAnsi="Cambria Math"/>
            <w:sz w:val="28"/>
            <w:szCs w:val="28"/>
          </w:rPr>
          <m:t xml:space="preserve"> τ=</m:t>
        </m:r>
        <m:r>
          <w:rPr>
            <w:rFonts w:ascii="Cambria Math" w:hAnsi="Cambria Math"/>
            <w:sz w:val="28"/>
            <w:szCs w:val="28"/>
          </w:rPr>
          <m:t>-0,2</m:t>
        </m:r>
      </m:oMath>
      <w:r w:rsidR="001E5868">
        <w:rPr>
          <w:sz w:val="28"/>
          <w:szCs w:val="28"/>
        </w:rPr>
        <w:t>.</w:t>
      </w:r>
    </w:p>
    <w:p w:rsidR="00495F1C" w:rsidRPr="001E5868" w:rsidRDefault="001E5868" w:rsidP="00D02279">
      <w:pPr>
        <w:spacing w:line="360" w:lineRule="auto"/>
        <w:rPr>
          <w:lang w:val="en-US"/>
        </w:rPr>
      </w:pPr>
      <w:r>
        <w:rPr>
          <w:noProof/>
        </w:rPr>
        <w:drawing>
          <wp:inline distT="0" distB="0" distL="0" distR="0">
            <wp:extent cx="1733550" cy="1657350"/>
            <wp:effectExtent l="19050" t="0" r="0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657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3BDE" w:rsidRDefault="004C3BDE" w:rsidP="00D02279">
      <w:pPr>
        <w:spacing w:line="360" w:lineRule="auto"/>
      </w:pPr>
    </w:p>
    <w:p w:rsidR="004C3BDE" w:rsidRDefault="004C3BDE" w:rsidP="00D02279">
      <w:pPr>
        <w:spacing w:line="360" w:lineRule="auto"/>
      </w:pPr>
    </w:p>
    <w:p w:rsidR="004C3BDE" w:rsidRDefault="004C3BDE" w:rsidP="00D02279">
      <w:pPr>
        <w:spacing w:line="360" w:lineRule="auto"/>
        <w:rPr>
          <w:lang w:val="en-US"/>
        </w:rPr>
      </w:pPr>
    </w:p>
    <w:p w:rsidR="001E5868" w:rsidRDefault="001E5868" w:rsidP="00D02279">
      <w:pPr>
        <w:spacing w:line="360" w:lineRule="auto"/>
        <w:rPr>
          <w:lang w:val="en-US"/>
        </w:rPr>
      </w:pPr>
    </w:p>
    <w:p w:rsidR="001E5868" w:rsidRDefault="001E5868" w:rsidP="00D02279">
      <w:pPr>
        <w:spacing w:line="360" w:lineRule="auto"/>
        <w:rPr>
          <w:lang w:val="en-US"/>
        </w:rPr>
      </w:pPr>
    </w:p>
    <w:p w:rsidR="001E5868" w:rsidRDefault="001E5868" w:rsidP="00D02279">
      <w:pPr>
        <w:spacing w:line="360" w:lineRule="auto"/>
        <w:rPr>
          <w:lang w:val="en-US"/>
        </w:rPr>
      </w:pPr>
    </w:p>
    <w:p w:rsidR="001E5868" w:rsidRDefault="001E5868" w:rsidP="00D02279">
      <w:pPr>
        <w:spacing w:line="360" w:lineRule="auto"/>
        <w:rPr>
          <w:lang w:val="en-US"/>
        </w:rPr>
      </w:pPr>
    </w:p>
    <w:p w:rsidR="001E5868" w:rsidRPr="001E5868" w:rsidRDefault="001E5868" w:rsidP="00D02279">
      <w:pPr>
        <w:spacing w:line="360" w:lineRule="auto"/>
        <w:rPr>
          <w:lang w:val="en-US"/>
        </w:rPr>
      </w:pPr>
    </w:p>
    <w:p w:rsidR="00566526" w:rsidRPr="00566526" w:rsidRDefault="00566526" w:rsidP="00566526">
      <w:pPr>
        <w:spacing w:line="360" w:lineRule="auto"/>
        <w:jc w:val="center"/>
        <w:rPr>
          <w:b/>
          <w:sz w:val="28"/>
          <w:szCs w:val="28"/>
        </w:rPr>
      </w:pPr>
      <w:r w:rsidRPr="00566526">
        <w:rPr>
          <w:b/>
          <w:sz w:val="28"/>
          <w:szCs w:val="28"/>
        </w:rPr>
        <w:lastRenderedPageBreak/>
        <w:t>Итоговая таблица</w:t>
      </w:r>
    </w:p>
    <w:tbl>
      <w:tblPr>
        <w:tblStyle w:val="ad"/>
        <w:tblW w:w="0" w:type="auto"/>
        <w:tblLook w:val="04A0"/>
      </w:tblPr>
      <w:tblGrid>
        <w:gridCol w:w="2660"/>
        <w:gridCol w:w="1701"/>
        <w:gridCol w:w="1843"/>
        <w:gridCol w:w="1617"/>
      </w:tblGrid>
      <w:tr w:rsidR="00AF3194" w:rsidRPr="006A11D3" w:rsidTr="00825C03">
        <w:tc>
          <w:tcPr>
            <w:tcW w:w="2660" w:type="dxa"/>
          </w:tcPr>
          <w:p w:rsidR="00AF3194" w:rsidRPr="006A11D3" w:rsidRDefault="00AF3194" w:rsidP="009240EA">
            <w:pPr>
              <w:jc w:val="center"/>
              <w:rPr>
                <w:bCs/>
              </w:rPr>
            </w:pPr>
            <w:r w:rsidRPr="006A11D3">
              <w:rPr>
                <w:bCs/>
              </w:rPr>
              <w:t>Метод решения</w:t>
            </w:r>
          </w:p>
        </w:tc>
        <w:tc>
          <w:tcPr>
            <w:tcW w:w="1701" w:type="dxa"/>
          </w:tcPr>
          <w:p w:rsidR="00AF3194" w:rsidRPr="006A11D3" w:rsidRDefault="00AF3194" w:rsidP="009240EA">
            <w:pPr>
              <w:jc w:val="center"/>
              <w:rPr>
                <w:bCs/>
              </w:rPr>
            </w:pPr>
            <w:r w:rsidRPr="006A11D3">
              <w:rPr>
                <w:bCs/>
              </w:rPr>
              <w:t xml:space="preserve">Выбранный интервал </w:t>
            </w:r>
            <w:r w:rsidRPr="006A11D3">
              <w:rPr>
                <w:position w:val="-12"/>
                <w:sz w:val="24"/>
                <w:szCs w:val="24"/>
              </w:rPr>
              <w:object w:dxaOrig="620" w:dyaOrig="360">
                <v:shape id="_x0000_i1048" type="#_x0000_t75" style="width:31.8pt;height:17.75pt" o:ole="">
                  <v:imagedata r:id="rId60" o:title=""/>
                </v:shape>
                <o:OLEObject Type="Embed" ProgID="Equation.DSMT4" ShapeID="_x0000_i1048" DrawAspect="Content" ObjectID="_1772888278" r:id="rId61"/>
              </w:object>
            </w:r>
          </w:p>
        </w:tc>
        <w:tc>
          <w:tcPr>
            <w:tcW w:w="1843" w:type="dxa"/>
          </w:tcPr>
          <w:p w:rsidR="00AF3194" w:rsidRPr="006A11D3" w:rsidRDefault="00AF3194" w:rsidP="009240EA">
            <w:pPr>
              <w:jc w:val="center"/>
              <w:rPr>
                <w:bCs/>
              </w:rPr>
            </w:pPr>
            <w:r w:rsidRPr="006A11D3">
              <w:rPr>
                <w:bCs/>
              </w:rPr>
              <w:t>Полученное решение</w:t>
            </w:r>
          </w:p>
        </w:tc>
        <w:tc>
          <w:tcPr>
            <w:tcW w:w="1617" w:type="dxa"/>
          </w:tcPr>
          <w:p w:rsidR="00AF3194" w:rsidRPr="006A11D3" w:rsidRDefault="00AF3194" w:rsidP="009240EA">
            <w:pPr>
              <w:jc w:val="center"/>
              <w:rPr>
                <w:bCs/>
              </w:rPr>
            </w:pPr>
            <w:r w:rsidRPr="006A11D3">
              <w:rPr>
                <w:bCs/>
              </w:rPr>
              <w:t>Количество итераций</w:t>
            </w:r>
          </w:p>
        </w:tc>
      </w:tr>
      <w:tr w:rsidR="00AF3194" w:rsidRPr="006A11D3" w:rsidTr="00825C03">
        <w:tc>
          <w:tcPr>
            <w:tcW w:w="2660" w:type="dxa"/>
          </w:tcPr>
          <w:p w:rsidR="00AF3194" w:rsidRPr="006A11D3" w:rsidRDefault="00AF3194" w:rsidP="0087055D">
            <w:pPr>
              <w:rPr>
                <w:bCs/>
              </w:rPr>
            </w:pPr>
            <w:r w:rsidRPr="006A11D3">
              <w:rPr>
                <w:bCs/>
              </w:rPr>
              <w:t xml:space="preserve">1. </w:t>
            </w:r>
            <w:r w:rsidRPr="006A11D3">
              <w:t>Метод Ньютона (метод касательных)</w:t>
            </w:r>
          </w:p>
        </w:tc>
        <w:tc>
          <w:tcPr>
            <w:tcW w:w="1701" w:type="dxa"/>
          </w:tcPr>
          <w:p w:rsidR="00AF3194" w:rsidRPr="00AF3194" w:rsidRDefault="00AF3194" w:rsidP="001E5868">
            <w:pPr>
              <w:jc w:val="center"/>
              <w:rPr>
                <w:bCs/>
                <w:lang w:val="en-US"/>
              </w:rPr>
            </w:pPr>
            <w:r>
              <w:rPr>
                <w:lang w:val="en-US"/>
              </w:rPr>
              <w:t>[0,</w:t>
            </w:r>
            <w:r w:rsidR="001E5868">
              <w:rPr>
                <w:lang w:val="en-US"/>
              </w:rPr>
              <w:t>8</w:t>
            </w:r>
            <w:r>
              <w:rPr>
                <w:lang w:val="en-US"/>
              </w:rPr>
              <w:t xml:space="preserve"> ; 1]</w:t>
            </w:r>
          </w:p>
        </w:tc>
        <w:tc>
          <w:tcPr>
            <w:tcW w:w="1843" w:type="dxa"/>
          </w:tcPr>
          <w:p w:rsidR="00AF3194" w:rsidRPr="00A327DF" w:rsidRDefault="00A80CBF" w:rsidP="00A327DF">
            <w:pPr>
              <w:jc w:val="center"/>
              <w:rPr>
                <w:bCs/>
                <w:lang w:val="en-US"/>
              </w:rPr>
            </w:pPr>
            <w:r w:rsidRPr="00A80CBF">
              <w:rPr>
                <w:bCs/>
              </w:rPr>
              <w:t>0,</w:t>
            </w:r>
            <w:r w:rsidR="00A327DF">
              <w:rPr>
                <w:bCs/>
                <w:lang w:val="en-US"/>
              </w:rPr>
              <w:t>824858</w:t>
            </w:r>
            <w:r w:rsidR="00A327DF" w:rsidRPr="00A327DF">
              <w:rPr>
                <w:bCs/>
                <w:color w:val="FF0000"/>
                <w:lang w:val="en-US"/>
              </w:rPr>
              <w:t>9</w:t>
            </w:r>
            <w:r w:rsidR="00A327DF">
              <w:rPr>
                <w:bCs/>
                <w:lang w:val="en-US"/>
              </w:rPr>
              <w:t>3</w:t>
            </w:r>
          </w:p>
        </w:tc>
        <w:tc>
          <w:tcPr>
            <w:tcW w:w="1617" w:type="dxa"/>
          </w:tcPr>
          <w:p w:rsidR="00AF3194" w:rsidRPr="00A80CBF" w:rsidRDefault="00A80CBF" w:rsidP="00CA467F">
            <w:pPr>
              <w:jc w:val="center"/>
              <w:rPr>
                <w:bCs/>
              </w:rPr>
            </w:pPr>
            <w:r>
              <w:rPr>
                <w:bCs/>
              </w:rPr>
              <w:t>4</w:t>
            </w:r>
          </w:p>
        </w:tc>
      </w:tr>
      <w:tr w:rsidR="00CA467F" w:rsidRPr="006A11D3" w:rsidTr="00825C03">
        <w:tc>
          <w:tcPr>
            <w:tcW w:w="2660" w:type="dxa"/>
          </w:tcPr>
          <w:p w:rsidR="00CA467F" w:rsidRPr="006A11D3" w:rsidRDefault="00CA467F" w:rsidP="0087055D">
            <w:pPr>
              <w:rPr>
                <w:bCs/>
              </w:rPr>
            </w:pPr>
            <w:r w:rsidRPr="006A11D3">
              <w:rPr>
                <w:bCs/>
              </w:rPr>
              <w:t xml:space="preserve">2. </w:t>
            </w:r>
            <w:r w:rsidRPr="006A11D3">
              <w:t>Метод хорд</w:t>
            </w:r>
          </w:p>
        </w:tc>
        <w:tc>
          <w:tcPr>
            <w:tcW w:w="1701" w:type="dxa"/>
          </w:tcPr>
          <w:p w:rsidR="00CA467F" w:rsidRPr="006A11D3" w:rsidRDefault="001E5868" w:rsidP="0074769D">
            <w:pPr>
              <w:jc w:val="center"/>
              <w:rPr>
                <w:bCs/>
              </w:rPr>
            </w:pPr>
            <w:r>
              <w:rPr>
                <w:lang w:val="en-US"/>
              </w:rPr>
              <w:t>[0,8 ; 1]</w:t>
            </w:r>
          </w:p>
        </w:tc>
        <w:tc>
          <w:tcPr>
            <w:tcW w:w="1843" w:type="dxa"/>
          </w:tcPr>
          <w:p w:rsidR="00CA467F" w:rsidRPr="00CC3675" w:rsidRDefault="00A327DF" w:rsidP="00BF5CCB">
            <w:pPr>
              <w:jc w:val="center"/>
              <w:rPr>
                <w:bCs/>
              </w:rPr>
            </w:pPr>
            <w:r w:rsidRPr="00A80CBF">
              <w:rPr>
                <w:bCs/>
              </w:rPr>
              <w:t>0,</w:t>
            </w:r>
            <w:r>
              <w:rPr>
                <w:bCs/>
                <w:lang w:val="en-US"/>
              </w:rPr>
              <w:t>824858</w:t>
            </w:r>
            <w:r w:rsidRPr="00A327DF">
              <w:rPr>
                <w:bCs/>
                <w:color w:val="FF0000"/>
                <w:lang w:val="en-US"/>
              </w:rPr>
              <w:t>9</w:t>
            </w:r>
            <w:r>
              <w:rPr>
                <w:bCs/>
                <w:lang w:val="en-US"/>
              </w:rPr>
              <w:t>3</w:t>
            </w:r>
          </w:p>
        </w:tc>
        <w:tc>
          <w:tcPr>
            <w:tcW w:w="1617" w:type="dxa"/>
          </w:tcPr>
          <w:p w:rsidR="00CA467F" w:rsidRPr="001E5868" w:rsidRDefault="001E5868" w:rsidP="0074769D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7</w:t>
            </w:r>
          </w:p>
        </w:tc>
      </w:tr>
      <w:tr w:rsidR="00CA467F" w:rsidRPr="00363B14" w:rsidTr="00825C03">
        <w:tc>
          <w:tcPr>
            <w:tcW w:w="2660" w:type="dxa"/>
          </w:tcPr>
          <w:p w:rsidR="00CA467F" w:rsidRPr="00363B14" w:rsidRDefault="00CA467F" w:rsidP="0087055D">
            <w:pPr>
              <w:rPr>
                <w:bCs/>
              </w:rPr>
            </w:pPr>
            <w:r w:rsidRPr="00363B14">
              <w:rPr>
                <w:bCs/>
              </w:rPr>
              <w:t xml:space="preserve">3. </w:t>
            </w:r>
            <w:r w:rsidRPr="00363B14">
              <w:t>Метод секущих</w:t>
            </w:r>
          </w:p>
        </w:tc>
        <w:tc>
          <w:tcPr>
            <w:tcW w:w="1701" w:type="dxa"/>
          </w:tcPr>
          <w:p w:rsidR="00CA467F" w:rsidRPr="00363B14" w:rsidRDefault="001E5868" w:rsidP="0074769D">
            <w:pPr>
              <w:jc w:val="center"/>
              <w:rPr>
                <w:bCs/>
              </w:rPr>
            </w:pPr>
            <w:r>
              <w:rPr>
                <w:lang w:val="en-US"/>
              </w:rPr>
              <w:t>[0,8 ; 1]</w:t>
            </w:r>
          </w:p>
        </w:tc>
        <w:tc>
          <w:tcPr>
            <w:tcW w:w="1843" w:type="dxa"/>
          </w:tcPr>
          <w:p w:rsidR="00CA467F" w:rsidRPr="00363B14" w:rsidRDefault="00A327DF" w:rsidP="0074769D">
            <w:pPr>
              <w:jc w:val="center"/>
              <w:rPr>
                <w:bCs/>
              </w:rPr>
            </w:pPr>
            <w:r w:rsidRPr="00A80CBF">
              <w:rPr>
                <w:bCs/>
              </w:rPr>
              <w:t>0,</w:t>
            </w:r>
            <w:r>
              <w:rPr>
                <w:bCs/>
                <w:lang w:val="en-US"/>
              </w:rPr>
              <w:t>824858</w:t>
            </w:r>
            <w:r w:rsidRPr="00A327DF">
              <w:rPr>
                <w:bCs/>
                <w:color w:val="FF0000"/>
                <w:lang w:val="en-US"/>
              </w:rPr>
              <w:t>9</w:t>
            </w:r>
            <w:r>
              <w:rPr>
                <w:bCs/>
                <w:lang w:val="en-US"/>
              </w:rPr>
              <w:t>3</w:t>
            </w:r>
          </w:p>
        </w:tc>
        <w:tc>
          <w:tcPr>
            <w:tcW w:w="1617" w:type="dxa"/>
          </w:tcPr>
          <w:p w:rsidR="00CA467F" w:rsidRPr="001E5868" w:rsidRDefault="001E5868" w:rsidP="0074769D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5</w:t>
            </w:r>
          </w:p>
        </w:tc>
      </w:tr>
      <w:tr w:rsidR="00CA467F" w:rsidRPr="005D5A32" w:rsidTr="00825C03">
        <w:tc>
          <w:tcPr>
            <w:tcW w:w="2660" w:type="dxa"/>
          </w:tcPr>
          <w:p w:rsidR="00CA467F" w:rsidRPr="005D5A32" w:rsidRDefault="00CA467F" w:rsidP="0087055D">
            <w:pPr>
              <w:rPr>
                <w:bCs/>
              </w:rPr>
            </w:pPr>
            <w:r w:rsidRPr="005D5A32">
              <w:rPr>
                <w:bCs/>
              </w:rPr>
              <w:t xml:space="preserve">4. </w:t>
            </w:r>
            <w:r w:rsidRPr="005D5A32">
              <w:t>Конечноразностный метод Ньютона</w:t>
            </w:r>
          </w:p>
        </w:tc>
        <w:tc>
          <w:tcPr>
            <w:tcW w:w="1701" w:type="dxa"/>
          </w:tcPr>
          <w:p w:rsidR="00CA467F" w:rsidRPr="005D5A32" w:rsidRDefault="001E5868" w:rsidP="0074769D">
            <w:pPr>
              <w:jc w:val="center"/>
              <w:rPr>
                <w:bCs/>
              </w:rPr>
            </w:pPr>
            <w:r>
              <w:rPr>
                <w:lang w:val="en-US"/>
              </w:rPr>
              <w:t>[0,8 ; 1]</w:t>
            </w:r>
          </w:p>
        </w:tc>
        <w:tc>
          <w:tcPr>
            <w:tcW w:w="1843" w:type="dxa"/>
          </w:tcPr>
          <w:p w:rsidR="00CA467F" w:rsidRPr="005D5A32" w:rsidRDefault="00A327DF" w:rsidP="0074769D">
            <w:pPr>
              <w:jc w:val="center"/>
              <w:rPr>
                <w:bCs/>
              </w:rPr>
            </w:pPr>
            <w:r w:rsidRPr="00A80CBF">
              <w:rPr>
                <w:bCs/>
              </w:rPr>
              <w:t>0,</w:t>
            </w:r>
            <w:r>
              <w:rPr>
                <w:bCs/>
                <w:lang w:val="en-US"/>
              </w:rPr>
              <w:t>824858</w:t>
            </w:r>
            <w:r w:rsidRPr="00A327DF">
              <w:rPr>
                <w:bCs/>
                <w:color w:val="FF0000"/>
                <w:lang w:val="en-US"/>
              </w:rPr>
              <w:t>9</w:t>
            </w:r>
            <w:r>
              <w:rPr>
                <w:bCs/>
                <w:lang w:val="en-US"/>
              </w:rPr>
              <w:t>3</w:t>
            </w:r>
          </w:p>
        </w:tc>
        <w:tc>
          <w:tcPr>
            <w:tcW w:w="1617" w:type="dxa"/>
          </w:tcPr>
          <w:p w:rsidR="00CA467F" w:rsidRPr="005D5A32" w:rsidRDefault="00A80CBF" w:rsidP="0074769D">
            <w:pPr>
              <w:jc w:val="center"/>
              <w:rPr>
                <w:bCs/>
              </w:rPr>
            </w:pPr>
            <w:r>
              <w:rPr>
                <w:bCs/>
              </w:rPr>
              <w:t>5</w:t>
            </w:r>
          </w:p>
        </w:tc>
      </w:tr>
      <w:tr w:rsidR="00CA467F" w:rsidRPr="00A370C6" w:rsidTr="00825C03">
        <w:tc>
          <w:tcPr>
            <w:tcW w:w="2660" w:type="dxa"/>
          </w:tcPr>
          <w:p w:rsidR="00CA467F" w:rsidRPr="00A370C6" w:rsidRDefault="00CA467F" w:rsidP="0087055D">
            <w:pPr>
              <w:rPr>
                <w:bCs/>
              </w:rPr>
            </w:pPr>
            <w:r w:rsidRPr="00A370C6">
              <w:rPr>
                <w:bCs/>
              </w:rPr>
              <w:t xml:space="preserve">5. </w:t>
            </w:r>
            <w:r w:rsidRPr="00A370C6">
              <w:t>Метод Стеффенсена</w:t>
            </w:r>
          </w:p>
        </w:tc>
        <w:tc>
          <w:tcPr>
            <w:tcW w:w="1701" w:type="dxa"/>
          </w:tcPr>
          <w:p w:rsidR="00CA467F" w:rsidRPr="00A370C6" w:rsidRDefault="001E5868" w:rsidP="0074769D">
            <w:pPr>
              <w:jc w:val="center"/>
              <w:rPr>
                <w:bCs/>
              </w:rPr>
            </w:pPr>
            <w:r>
              <w:rPr>
                <w:lang w:val="en-US"/>
              </w:rPr>
              <w:t>[0,8 ; 1]</w:t>
            </w:r>
          </w:p>
        </w:tc>
        <w:tc>
          <w:tcPr>
            <w:tcW w:w="1843" w:type="dxa"/>
          </w:tcPr>
          <w:p w:rsidR="00CA467F" w:rsidRPr="00A370C6" w:rsidRDefault="00A327DF" w:rsidP="0074769D">
            <w:pPr>
              <w:jc w:val="center"/>
              <w:rPr>
                <w:bCs/>
              </w:rPr>
            </w:pPr>
            <w:r w:rsidRPr="00A80CBF">
              <w:rPr>
                <w:bCs/>
              </w:rPr>
              <w:t>0,</w:t>
            </w:r>
            <w:r>
              <w:rPr>
                <w:bCs/>
                <w:lang w:val="en-US"/>
              </w:rPr>
              <w:t>824858</w:t>
            </w:r>
            <w:r w:rsidRPr="00A327DF">
              <w:rPr>
                <w:bCs/>
                <w:color w:val="FF0000"/>
                <w:lang w:val="en-US"/>
              </w:rPr>
              <w:t>9</w:t>
            </w:r>
            <w:r>
              <w:rPr>
                <w:bCs/>
                <w:lang w:val="en-US"/>
              </w:rPr>
              <w:t>3</w:t>
            </w:r>
          </w:p>
        </w:tc>
        <w:tc>
          <w:tcPr>
            <w:tcW w:w="1617" w:type="dxa"/>
          </w:tcPr>
          <w:p w:rsidR="00CA467F" w:rsidRPr="001E5868" w:rsidRDefault="001E5868" w:rsidP="0074769D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5</w:t>
            </w:r>
          </w:p>
        </w:tc>
      </w:tr>
      <w:tr w:rsidR="00CA467F" w:rsidRPr="00495F1C" w:rsidTr="00825C03">
        <w:tc>
          <w:tcPr>
            <w:tcW w:w="2660" w:type="dxa"/>
          </w:tcPr>
          <w:p w:rsidR="00CA467F" w:rsidRPr="00495F1C" w:rsidRDefault="00CA467F" w:rsidP="0087055D">
            <w:pPr>
              <w:rPr>
                <w:bCs/>
              </w:rPr>
            </w:pPr>
            <w:r w:rsidRPr="00495F1C">
              <w:rPr>
                <w:bCs/>
              </w:rPr>
              <w:t xml:space="preserve">6. </w:t>
            </w:r>
            <w:r w:rsidRPr="00495F1C">
              <w:t>Метод простых итераций</w:t>
            </w:r>
          </w:p>
        </w:tc>
        <w:tc>
          <w:tcPr>
            <w:tcW w:w="1701" w:type="dxa"/>
          </w:tcPr>
          <w:p w:rsidR="00CA467F" w:rsidRPr="00495F1C" w:rsidRDefault="001E5868" w:rsidP="0074769D">
            <w:pPr>
              <w:jc w:val="center"/>
              <w:rPr>
                <w:bCs/>
              </w:rPr>
            </w:pPr>
            <w:r>
              <w:rPr>
                <w:lang w:val="en-US"/>
              </w:rPr>
              <w:t>[0,8 ; 1]</w:t>
            </w:r>
          </w:p>
        </w:tc>
        <w:tc>
          <w:tcPr>
            <w:tcW w:w="1843" w:type="dxa"/>
          </w:tcPr>
          <w:p w:rsidR="00CA467F" w:rsidRPr="00495F1C" w:rsidRDefault="00A327DF" w:rsidP="0074769D">
            <w:pPr>
              <w:jc w:val="center"/>
              <w:rPr>
                <w:bCs/>
              </w:rPr>
            </w:pPr>
            <w:r w:rsidRPr="00A80CBF">
              <w:rPr>
                <w:bCs/>
              </w:rPr>
              <w:t>0,</w:t>
            </w:r>
            <w:r>
              <w:rPr>
                <w:bCs/>
                <w:lang w:val="en-US"/>
              </w:rPr>
              <w:t>824858</w:t>
            </w:r>
            <w:r w:rsidRPr="00A327DF">
              <w:rPr>
                <w:bCs/>
                <w:color w:val="FF0000"/>
                <w:lang w:val="en-US"/>
              </w:rPr>
              <w:t>9</w:t>
            </w:r>
            <w:r>
              <w:rPr>
                <w:bCs/>
                <w:lang w:val="en-US"/>
              </w:rPr>
              <w:t>1</w:t>
            </w:r>
          </w:p>
        </w:tc>
        <w:tc>
          <w:tcPr>
            <w:tcW w:w="1617" w:type="dxa"/>
          </w:tcPr>
          <w:p w:rsidR="00CA467F" w:rsidRPr="001E5868" w:rsidRDefault="001E5868" w:rsidP="0074769D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0</w:t>
            </w:r>
          </w:p>
        </w:tc>
      </w:tr>
    </w:tbl>
    <w:p w:rsidR="00D94947" w:rsidRPr="00D94947" w:rsidRDefault="00D94947" w:rsidP="00D94947">
      <w:pPr>
        <w:spacing w:after="60" w:line="360" w:lineRule="auto"/>
        <w:ind w:firstLine="708"/>
        <w:jc w:val="both"/>
        <w:rPr>
          <w:rFonts w:eastAsiaTheme="minorHAnsi"/>
          <w:color w:val="000000"/>
          <w:sz w:val="28"/>
          <w:szCs w:val="28"/>
          <w:lang w:eastAsia="en-US"/>
        </w:rPr>
      </w:pPr>
    </w:p>
    <w:p w:rsidR="00D94947" w:rsidRDefault="00D94947" w:rsidP="00D94947">
      <w:pPr>
        <w:spacing w:after="60" w:line="360" w:lineRule="auto"/>
        <w:ind w:firstLine="708"/>
        <w:jc w:val="both"/>
        <w:rPr>
          <w:sz w:val="28"/>
          <w:szCs w:val="28"/>
        </w:rPr>
      </w:pPr>
      <w:r w:rsidRPr="00D94947">
        <w:rPr>
          <w:rFonts w:eastAsiaTheme="minorHAnsi"/>
          <w:b/>
          <w:color w:val="000000"/>
          <w:sz w:val="28"/>
          <w:szCs w:val="28"/>
          <w:lang w:eastAsia="en-US"/>
        </w:rPr>
        <w:t>Выводы:</w:t>
      </w:r>
      <w:r w:rsidR="003E3880" w:rsidRPr="003E3880">
        <w:rPr>
          <w:rFonts w:eastAsiaTheme="minorHAnsi"/>
          <w:b/>
          <w:color w:val="000000"/>
          <w:sz w:val="28"/>
          <w:szCs w:val="28"/>
          <w:lang w:eastAsia="en-US"/>
        </w:rPr>
        <w:t xml:space="preserve"> </w:t>
      </w:r>
      <w:r w:rsidR="0022613D">
        <w:rPr>
          <w:sz w:val="28"/>
          <w:szCs w:val="28"/>
        </w:rPr>
        <w:t>Скорости сходимости всех методов для данной функции примерно одинаковы, кроме метода простых итераций – у него она хуже.</w:t>
      </w:r>
    </w:p>
    <w:p w:rsidR="002378BE" w:rsidRPr="003E3880" w:rsidRDefault="002378BE" w:rsidP="003E3880">
      <w:pPr>
        <w:jc w:val="both"/>
        <w:rPr>
          <w:bCs/>
          <w:lang w:val="en-US"/>
        </w:rPr>
      </w:pPr>
      <w:r>
        <w:rPr>
          <w:sz w:val="28"/>
          <w:szCs w:val="28"/>
        </w:rPr>
        <w:t>Приближенным решением уравнения  является</w:t>
      </w:r>
      <m:oMath>
        <m:r>
          <w:rPr>
            <w:rFonts w:ascii="Cambria Math" w:hAnsi="Cambria Math"/>
            <w:sz w:val="28"/>
            <w:szCs w:val="28"/>
          </w:rPr>
          <m:t>x≈</m:t>
        </m:r>
      </m:oMath>
      <w:r w:rsidR="003E3880" w:rsidRPr="00A80CBF">
        <w:rPr>
          <w:bCs/>
        </w:rPr>
        <w:t>0,</w:t>
      </w:r>
      <w:r w:rsidR="003E3880">
        <w:rPr>
          <w:bCs/>
          <w:lang w:val="en-US"/>
        </w:rPr>
        <w:t>824858</w:t>
      </w:r>
      <w:r w:rsidR="003E3880" w:rsidRPr="00A327DF">
        <w:rPr>
          <w:bCs/>
          <w:color w:val="FF0000"/>
          <w:lang w:val="en-US"/>
        </w:rPr>
        <w:t>9</w:t>
      </w:r>
    </w:p>
    <w:p w:rsidR="00BF1843" w:rsidRPr="00063687" w:rsidRDefault="00932BB4" w:rsidP="005138C9">
      <w:pPr>
        <w:autoSpaceDE w:val="0"/>
        <w:autoSpaceDN w:val="0"/>
        <w:adjustRightInd w:val="0"/>
        <w:rPr>
          <w:rFonts w:eastAsiaTheme="minorHAnsi"/>
          <w:color w:val="000000"/>
          <w:sz w:val="28"/>
          <w:szCs w:val="28"/>
          <w:lang w:eastAsia="en-US"/>
        </w:rPr>
      </w:pPr>
      <w:r>
        <w:rPr>
          <w:rFonts w:eastAsiaTheme="minorHAnsi"/>
          <w:color w:val="000000"/>
          <w:sz w:val="28"/>
          <w:szCs w:val="28"/>
          <w:lang w:eastAsia="en-US"/>
        </w:rPr>
        <w:t>Все исходные тексты программ приводятся в Приложении</w:t>
      </w:r>
      <w:r w:rsidR="00063687" w:rsidRPr="00063687">
        <w:rPr>
          <w:rFonts w:eastAsiaTheme="minorHAnsi"/>
          <w:color w:val="000000"/>
          <w:sz w:val="28"/>
          <w:szCs w:val="28"/>
          <w:lang w:eastAsia="en-US"/>
        </w:rPr>
        <w:t>.</w:t>
      </w:r>
    </w:p>
    <w:p w:rsidR="008F206E" w:rsidRPr="00DE162F" w:rsidRDefault="008F206E">
      <w:pPr>
        <w:spacing w:after="200" w:line="276" w:lineRule="auto"/>
        <w:rPr>
          <w:rFonts w:eastAsiaTheme="minorHAnsi"/>
          <w:color w:val="000000"/>
          <w:sz w:val="28"/>
          <w:szCs w:val="28"/>
          <w:lang w:eastAsia="en-US"/>
        </w:rPr>
      </w:pPr>
      <w:r w:rsidRPr="00DE162F">
        <w:rPr>
          <w:rFonts w:eastAsiaTheme="minorHAnsi"/>
          <w:color w:val="000000"/>
          <w:sz w:val="28"/>
          <w:szCs w:val="28"/>
          <w:lang w:eastAsia="en-US"/>
        </w:rPr>
        <w:br w:type="page"/>
      </w:r>
    </w:p>
    <w:p w:rsidR="008F206E" w:rsidRPr="00DE162F" w:rsidRDefault="008F206E" w:rsidP="008F206E">
      <w:pPr>
        <w:autoSpaceDE w:val="0"/>
        <w:autoSpaceDN w:val="0"/>
        <w:adjustRightInd w:val="0"/>
        <w:jc w:val="right"/>
        <w:rPr>
          <w:rFonts w:eastAsiaTheme="minorHAnsi"/>
          <w:b/>
          <w:color w:val="000000"/>
          <w:sz w:val="28"/>
          <w:szCs w:val="28"/>
          <w:lang w:eastAsia="en-US"/>
        </w:rPr>
      </w:pPr>
      <w:r w:rsidRPr="00DE162F">
        <w:rPr>
          <w:rFonts w:eastAsiaTheme="minorHAnsi"/>
          <w:b/>
          <w:color w:val="000000"/>
          <w:sz w:val="28"/>
          <w:szCs w:val="28"/>
          <w:lang w:eastAsia="en-US"/>
        </w:rPr>
        <w:lastRenderedPageBreak/>
        <w:t>ПРИЛОЖЕНИЕ</w:t>
      </w:r>
    </w:p>
    <w:p w:rsidR="008F206E" w:rsidRPr="002378BE" w:rsidRDefault="008F206E" w:rsidP="008F206E">
      <w:pPr>
        <w:autoSpaceDE w:val="0"/>
        <w:autoSpaceDN w:val="0"/>
        <w:adjustRightInd w:val="0"/>
        <w:jc w:val="right"/>
        <w:rPr>
          <w:rFonts w:eastAsiaTheme="minorHAnsi"/>
          <w:color w:val="000000"/>
          <w:sz w:val="28"/>
          <w:szCs w:val="28"/>
          <w:lang w:eastAsia="en-US"/>
        </w:rPr>
      </w:pPr>
    </w:p>
    <w:p w:rsidR="00CA467F" w:rsidRPr="00063687" w:rsidRDefault="00E55CC2" w:rsidP="00063687">
      <w:pPr>
        <w:autoSpaceDE w:val="0"/>
        <w:autoSpaceDN w:val="0"/>
        <w:adjustRightInd w:val="0"/>
        <w:jc w:val="center"/>
        <w:rPr>
          <w:rFonts w:eastAsiaTheme="minorHAnsi"/>
          <w:b/>
          <w:i/>
          <w:color w:val="000000"/>
          <w:sz w:val="28"/>
          <w:szCs w:val="28"/>
          <w:lang w:eastAsia="en-US"/>
        </w:rPr>
      </w:pPr>
      <w:r>
        <w:rPr>
          <w:rFonts w:eastAsiaTheme="minorHAnsi"/>
          <w:b/>
          <w:i/>
          <w:color w:val="000000"/>
          <w:sz w:val="28"/>
          <w:szCs w:val="28"/>
          <w:lang w:eastAsia="en-US"/>
        </w:rPr>
        <w:t>Программы нахождения корня всеми способами</w:t>
      </w:r>
      <w:r w:rsidR="00063687">
        <w:rPr>
          <w:rFonts w:eastAsiaTheme="minorHAnsi"/>
          <w:b/>
          <w:i/>
          <w:color w:val="000000"/>
          <w:sz w:val="28"/>
          <w:szCs w:val="28"/>
          <w:lang w:eastAsia="en-US"/>
        </w:rPr>
        <w:t xml:space="preserve"> и </w:t>
      </w:r>
      <w:r w:rsidR="00063687" w:rsidRPr="001C17A7">
        <w:rPr>
          <w:rFonts w:eastAsiaTheme="minorHAnsi"/>
          <w:b/>
          <w:i/>
          <w:color w:val="000000"/>
          <w:sz w:val="28"/>
          <w:szCs w:val="28"/>
          <w:lang w:eastAsia="en-US"/>
        </w:rPr>
        <w:t>построения таблицы значений функции</w:t>
      </w:r>
    </w:p>
    <w:p w:rsidR="00CA467F" w:rsidRPr="00063687" w:rsidRDefault="00CA467F" w:rsidP="008F206E">
      <w:pPr>
        <w:autoSpaceDE w:val="0"/>
        <w:autoSpaceDN w:val="0"/>
        <w:adjustRightInd w:val="0"/>
        <w:rPr>
          <w:rFonts w:eastAsiaTheme="minorHAnsi"/>
          <w:color w:val="000000"/>
          <w:lang w:eastAsia="en-US"/>
        </w:rPr>
      </w:pPr>
    </w:p>
    <w:p w:rsidR="00063687" w:rsidRDefault="00063687" w:rsidP="008F206E">
      <w:pPr>
        <w:autoSpaceDE w:val="0"/>
        <w:autoSpaceDN w:val="0"/>
        <w:adjustRightInd w:val="0"/>
        <w:rPr>
          <w:rFonts w:eastAsiaTheme="minorHAnsi"/>
          <w:color w:val="000000"/>
          <w:lang w:val="en-US" w:eastAsia="en-US"/>
        </w:rPr>
      </w:pPr>
    </w:p>
    <w:p w:rsidR="00063687" w:rsidRDefault="003E3880" w:rsidP="008F206E">
      <w:pPr>
        <w:autoSpaceDE w:val="0"/>
        <w:autoSpaceDN w:val="0"/>
        <w:adjustRightInd w:val="0"/>
        <w:rPr>
          <w:rFonts w:eastAsiaTheme="minorHAnsi"/>
          <w:color w:val="000000"/>
          <w:lang w:val="en-US" w:eastAsia="en-US"/>
        </w:rPr>
      </w:pPr>
      <w:r>
        <w:rPr>
          <w:rFonts w:eastAsiaTheme="minorHAnsi"/>
          <w:noProof/>
          <w:color w:val="000000"/>
        </w:rPr>
        <w:drawing>
          <wp:inline distT="0" distB="0" distL="0" distR="0">
            <wp:extent cx="6120130" cy="5780619"/>
            <wp:effectExtent l="19050" t="0" r="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57806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3880" w:rsidRPr="00CA467F" w:rsidRDefault="003E3880" w:rsidP="008F206E">
      <w:pPr>
        <w:autoSpaceDE w:val="0"/>
        <w:autoSpaceDN w:val="0"/>
        <w:adjustRightInd w:val="0"/>
        <w:rPr>
          <w:rFonts w:eastAsiaTheme="minorHAnsi"/>
          <w:color w:val="000000"/>
          <w:lang w:val="en-US" w:eastAsia="en-US"/>
        </w:rPr>
      </w:pPr>
      <w:r>
        <w:rPr>
          <w:rFonts w:eastAsiaTheme="minorHAnsi"/>
          <w:noProof/>
          <w:color w:val="000000"/>
        </w:rPr>
        <w:lastRenderedPageBreak/>
        <w:drawing>
          <wp:inline distT="0" distB="0" distL="0" distR="0">
            <wp:extent cx="5498329" cy="4453247"/>
            <wp:effectExtent l="19050" t="0" r="7121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3715" cy="44576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Theme="minorHAnsi"/>
          <w:noProof/>
          <w:color w:val="000000"/>
        </w:rPr>
        <w:drawing>
          <wp:inline distT="0" distB="0" distL="0" distR="0">
            <wp:extent cx="5253594" cy="4435195"/>
            <wp:effectExtent l="19050" t="0" r="4206" b="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6973" cy="44380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Theme="minorHAnsi"/>
          <w:noProof/>
          <w:color w:val="000000"/>
        </w:rPr>
        <w:lastRenderedPageBreak/>
        <w:drawing>
          <wp:inline distT="0" distB="0" distL="0" distR="0">
            <wp:extent cx="6120130" cy="4451641"/>
            <wp:effectExtent l="19050" t="0" r="0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44516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Theme="minorHAnsi"/>
          <w:noProof/>
          <w:color w:val="000000"/>
        </w:rPr>
        <w:drawing>
          <wp:inline distT="0" distB="0" distL="0" distR="0">
            <wp:extent cx="2971800" cy="1952625"/>
            <wp:effectExtent l="19050" t="0" r="0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952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3E3880" w:rsidRPr="00CA467F" w:rsidSect="00272A3C">
      <w:footerReference w:type="default" r:id="rId67"/>
      <w:type w:val="continuous"/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33481" w:rsidRDefault="00433481" w:rsidP="00B07877">
      <w:r>
        <w:separator/>
      </w:r>
    </w:p>
  </w:endnote>
  <w:endnote w:type="continuationSeparator" w:id="1">
    <w:p w:rsidR="00433481" w:rsidRDefault="00433481" w:rsidP="00B0787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70285623"/>
      <w:docPartObj>
        <w:docPartGallery w:val="Page Numbers (Bottom of Page)"/>
        <w:docPartUnique/>
      </w:docPartObj>
    </w:sdtPr>
    <w:sdtContent>
      <w:p w:rsidR="00010656" w:rsidRDefault="00F5225E">
        <w:pPr>
          <w:pStyle w:val="ab"/>
          <w:jc w:val="right"/>
        </w:pPr>
        <w:r>
          <w:fldChar w:fldCharType="begin"/>
        </w:r>
        <w:r w:rsidR="00010656">
          <w:instrText>PAGE   \* MERGEFORMAT</w:instrText>
        </w:r>
        <w:r>
          <w:fldChar w:fldCharType="separate"/>
        </w:r>
        <w:r w:rsidR="005D7412">
          <w:rPr>
            <w:noProof/>
          </w:rPr>
          <w:t>2</w:t>
        </w:r>
        <w:r>
          <w:fldChar w:fldCharType="end"/>
        </w:r>
      </w:p>
    </w:sdtContent>
  </w:sdt>
  <w:p w:rsidR="00010656" w:rsidRDefault="00010656">
    <w:pPr>
      <w:pStyle w:val="a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33481" w:rsidRDefault="00433481" w:rsidP="00B07877">
      <w:r>
        <w:separator/>
      </w:r>
    </w:p>
  </w:footnote>
  <w:footnote w:type="continuationSeparator" w:id="1">
    <w:p w:rsidR="00433481" w:rsidRDefault="00433481" w:rsidP="00B0787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621215"/>
    <w:multiLevelType w:val="multilevel"/>
    <w:tmpl w:val="D8B42D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6254645"/>
    <w:multiLevelType w:val="multilevel"/>
    <w:tmpl w:val="F872BD06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7BB1A95"/>
    <w:multiLevelType w:val="hybridMultilevel"/>
    <w:tmpl w:val="9E603B1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FCA3B67"/>
    <w:multiLevelType w:val="multilevel"/>
    <w:tmpl w:val="3384C4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3F100CEB"/>
    <w:multiLevelType w:val="hybridMultilevel"/>
    <w:tmpl w:val="DDDCE7DC"/>
    <w:lvl w:ilvl="0" w:tplc="04190001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51002E6E"/>
    <w:multiLevelType w:val="hybridMultilevel"/>
    <w:tmpl w:val="7772D02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A925530"/>
    <w:multiLevelType w:val="multilevel"/>
    <w:tmpl w:val="94A8704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5D4D14B0"/>
    <w:multiLevelType w:val="hybridMultilevel"/>
    <w:tmpl w:val="80A0FD3C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F353AEC"/>
    <w:multiLevelType w:val="multilevel"/>
    <w:tmpl w:val="805A6C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604A4809"/>
    <w:multiLevelType w:val="multilevel"/>
    <w:tmpl w:val="70DC42C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63690527"/>
    <w:multiLevelType w:val="hybridMultilevel"/>
    <w:tmpl w:val="D8BC66EA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C7E7F42"/>
    <w:multiLevelType w:val="multilevel"/>
    <w:tmpl w:val="A38EE7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7D406160"/>
    <w:multiLevelType w:val="hybridMultilevel"/>
    <w:tmpl w:val="AEEE51E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"/>
  </w:num>
  <w:num w:numId="2">
    <w:abstractNumId w:val="1"/>
  </w:num>
  <w:num w:numId="3">
    <w:abstractNumId w:val="3"/>
  </w:num>
  <w:num w:numId="4">
    <w:abstractNumId w:val="8"/>
  </w:num>
  <w:num w:numId="5">
    <w:abstractNumId w:val="10"/>
  </w:num>
  <w:num w:numId="6">
    <w:abstractNumId w:val="2"/>
  </w:num>
  <w:num w:numId="7">
    <w:abstractNumId w:val="7"/>
  </w:num>
  <w:num w:numId="8">
    <w:abstractNumId w:val="4"/>
  </w:num>
  <w:num w:numId="9">
    <w:abstractNumId w:val="12"/>
  </w:num>
  <w:num w:numId="10">
    <w:abstractNumId w:val="5"/>
  </w:num>
  <w:num w:numId="11">
    <w:abstractNumId w:val="0"/>
  </w:num>
  <w:num w:numId="12">
    <w:abstractNumId w:val="6"/>
  </w:num>
  <w:num w:numId="13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C97648"/>
    <w:rsid w:val="000012F5"/>
    <w:rsid w:val="00002C40"/>
    <w:rsid w:val="00003806"/>
    <w:rsid w:val="0000485A"/>
    <w:rsid w:val="00004942"/>
    <w:rsid w:val="00010656"/>
    <w:rsid w:val="00023748"/>
    <w:rsid w:val="00031945"/>
    <w:rsid w:val="000367FC"/>
    <w:rsid w:val="00037E0F"/>
    <w:rsid w:val="0004758D"/>
    <w:rsid w:val="00047BD3"/>
    <w:rsid w:val="000510AB"/>
    <w:rsid w:val="000533FC"/>
    <w:rsid w:val="00054778"/>
    <w:rsid w:val="00063687"/>
    <w:rsid w:val="00064410"/>
    <w:rsid w:val="00065278"/>
    <w:rsid w:val="00066631"/>
    <w:rsid w:val="00073F09"/>
    <w:rsid w:val="00074080"/>
    <w:rsid w:val="00074426"/>
    <w:rsid w:val="00075D53"/>
    <w:rsid w:val="00086169"/>
    <w:rsid w:val="000878C2"/>
    <w:rsid w:val="0009267A"/>
    <w:rsid w:val="000937A1"/>
    <w:rsid w:val="000946D8"/>
    <w:rsid w:val="00094CB1"/>
    <w:rsid w:val="00096189"/>
    <w:rsid w:val="0009638D"/>
    <w:rsid w:val="00097F14"/>
    <w:rsid w:val="000A39C0"/>
    <w:rsid w:val="000B2D7C"/>
    <w:rsid w:val="000B7124"/>
    <w:rsid w:val="000C2DA5"/>
    <w:rsid w:val="000C5FED"/>
    <w:rsid w:val="000D25F5"/>
    <w:rsid w:val="000D4D77"/>
    <w:rsid w:val="000E0819"/>
    <w:rsid w:val="000E4C26"/>
    <w:rsid w:val="000E68A2"/>
    <w:rsid w:val="000F2518"/>
    <w:rsid w:val="000F3DF5"/>
    <w:rsid w:val="000F71FD"/>
    <w:rsid w:val="00103018"/>
    <w:rsid w:val="001035E7"/>
    <w:rsid w:val="00103BA1"/>
    <w:rsid w:val="00115863"/>
    <w:rsid w:val="00116E2D"/>
    <w:rsid w:val="00120750"/>
    <w:rsid w:val="00120A1B"/>
    <w:rsid w:val="00121462"/>
    <w:rsid w:val="00122F2F"/>
    <w:rsid w:val="00124294"/>
    <w:rsid w:val="00124879"/>
    <w:rsid w:val="00127379"/>
    <w:rsid w:val="0013596C"/>
    <w:rsid w:val="001379E8"/>
    <w:rsid w:val="00142BCC"/>
    <w:rsid w:val="00146462"/>
    <w:rsid w:val="0015449B"/>
    <w:rsid w:val="0015784C"/>
    <w:rsid w:val="001600CB"/>
    <w:rsid w:val="00164B7C"/>
    <w:rsid w:val="00170604"/>
    <w:rsid w:val="00170AE1"/>
    <w:rsid w:val="00170F42"/>
    <w:rsid w:val="00174CAD"/>
    <w:rsid w:val="001758D7"/>
    <w:rsid w:val="00190017"/>
    <w:rsid w:val="00191A16"/>
    <w:rsid w:val="00194AE3"/>
    <w:rsid w:val="001965BD"/>
    <w:rsid w:val="001A148E"/>
    <w:rsid w:val="001A56C0"/>
    <w:rsid w:val="001A6928"/>
    <w:rsid w:val="001A7B00"/>
    <w:rsid w:val="001B1E67"/>
    <w:rsid w:val="001B5AE6"/>
    <w:rsid w:val="001B5E13"/>
    <w:rsid w:val="001C0699"/>
    <w:rsid w:val="001C17A7"/>
    <w:rsid w:val="001C4740"/>
    <w:rsid w:val="001D1C75"/>
    <w:rsid w:val="001D4853"/>
    <w:rsid w:val="001E1176"/>
    <w:rsid w:val="001E1A6D"/>
    <w:rsid w:val="001E3D46"/>
    <w:rsid w:val="001E528C"/>
    <w:rsid w:val="001E5868"/>
    <w:rsid w:val="001F2624"/>
    <w:rsid w:val="001F2D12"/>
    <w:rsid w:val="001F405B"/>
    <w:rsid w:val="001F6A7F"/>
    <w:rsid w:val="002012F9"/>
    <w:rsid w:val="002026B4"/>
    <w:rsid w:val="002052E8"/>
    <w:rsid w:val="00212D92"/>
    <w:rsid w:val="002203F4"/>
    <w:rsid w:val="00222752"/>
    <w:rsid w:val="00224C1C"/>
    <w:rsid w:val="0022613D"/>
    <w:rsid w:val="002306EC"/>
    <w:rsid w:val="002356A4"/>
    <w:rsid w:val="00236FB8"/>
    <w:rsid w:val="002378BE"/>
    <w:rsid w:val="002466BB"/>
    <w:rsid w:val="002514AB"/>
    <w:rsid w:val="00254FF3"/>
    <w:rsid w:val="00255673"/>
    <w:rsid w:val="002566F0"/>
    <w:rsid w:val="00261B2E"/>
    <w:rsid w:val="002624FA"/>
    <w:rsid w:val="00264708"/>
    <w:rsid w:val="00272A3C"/>
    <w:rsid w:val="00272CE0"/>
    <w:rsid w:val="00275411"/>
    <w:rsid w:val="00294D4E"/>
    <w:rsid w:val="00296F6B"/>
    <w:rsid w:val="002A1ECB"/>
    <w:rsid w:val="002A28E9"/>
    <w:rsid w:val="002A63DE"/>
    <w:rsid w:val="002B1160"/>
    <w:rsid w:val="002B60A1"/>
    <w:rsid w:val="002B6789"/>
    <w:rsid w:val="002C52C1"/>
    <w:rsid w:val="002D2474"/>
    <w:rsid w:val="002D527A"/>
    <w:rsid w:val="002D54D4"/>
    <w:rsid w:val="002D6973"/>
    <w:rsid w:val="002D6CD7"/>
    <w:rsid w:val="002E0978"/>
    <w:rsid w:val="002E44D1"/>
    <w:rsid w:val="002E48D3"/>
    <w:rsid w:val="002E4AC8"/>
    <w:rsid w:val="002E6B89"/>
    <w:rsid w:val="002F0C06"/>
    <w:rsid w:val="002F4D1F"/>
    <w:rsid w:val="00311DF9"/>
    <w:rsid w:val="003143BC"/>
    <w:rsid w:val="00317B31"/>
    <w:rsid w:val="003256B6"/>
    <w:rsid w:val="00332FA6"/>
    <w:rsid w:val="003344AF"/>
    <w:rsid w:val="00337F68"/>
    <w:rsid w:val="00341122"/>
    <w:rsid w:val="00341B39"/>
    <w:rsid w:val="003428EF"/>
    <w:rsid w:val="003466C6"/>
    <w:rsid w:val="00351058"/>
    <w:rsid w:val="003513CE"/>
    <w:rsid w:val="003518B7"/>
    <w:rsid w:val="00353934"/>
    <w:rsid w:val="00355FD7"/>
    <w:rsid w:val="003605BA"/>
    <w:rsid w:val="00360C81"/>
    <w:rsid w:val="00362C5A"/>
    <w:rsid w:val="00363B14"/>
    <w:rsid w:val="00366C13"/>
    <w:rsid w:val="00370F6E"/>
    <w:rsid w:val="003730E6"/>
    <w:rsid w:val="00381589"/>
    <w:rsid w:val="0038289C"/>
    <w:rsid w:val="0038327C"/>
    <w:rsid w:val="00385555"/>
    <w:rsid w:val="00386A79"/>
    <w:rsid w:val="003922BB"/>
    <w:rsid w:val="00393A96"/>
    <w:rsid w:val="003957A5"/>
    <w:rsid w:val="003A0873"/>
    <w:rsid w:val="003A1307"/>
    <w:rsid w:val="003A7B76"/>
    <w:rsid w:val="003B3A97"/>
    <w:rsid w:val="003B4084"/>
    <w:rsid w:val="003B48F6"/>
    <w:rsid w:val="003C52A3"/>
    <w:rsid w:val="003D0648"/>
    <w:rsid w:val="003D7EAF"/>
    <w:rsid w:val="003E087D"/>
    <w:rsid w:val="003E3880"/>
    <w:rsid w:val="003E4784"/>
    <w:rsid w:val="003E4810"/>
    <w:rsid w:val="003F5740"/>
    <w:rsid w:val="00411F5D"/>
    <w:rsid w:val="00414B95"/>
    <w:rsid w:val="00417116"/>
    <w:rsid w:val="004201D0"/>
    <w:rsid w:val="004217B2"/>
    <w:rsid w:val="00431274"/>
    <w:rsid w:val="00431BDD"/>
    <w:rsid w:val="00433481"/>
    <w:rsid w:val="0043677C"/>
    <w:rsid w:val="0043795B"/>
    <w:rsid w:val="00440265"/>
    <w:rsid w:val="004407A8"/>
    <w:rsid w:val="004417DF"/>
    <w:rsid w:val="00442392"/>
    <w:rsid w:val="004447FB"/>
    <w:rsid w:val="004568C3"/>
    <w:rsid w:val="00456B20"/>
    <w:rsid w:val="00456E6C"/>
    <w:rsid w:val="00472962"/>
    <w:rsid w:val="004750CF"/>
    <w:rsid w:val="00476852"/>
    <w:rsid w:val="00476958"/>
    <w:rsid w:val="00480EB1"/>
    <w:rsid w:val="00493EBD"/>
    <w:rsid w:val="004949C5"/>
    <w:rsid w:val="00495F1C"/>
    <w:rsid w:val="00497423"/>
    <w:rsid w:val="004A79A3"/>
    <w:rsid w:val="004B450D"/>
    <w:rsid w:val="004B5F5F"/>
    <w:rsid w:val="004C03B4"/>
    <w:rsid w:val="004C1A0A"/>
    <w:rsid w:val="004C27E0"/>
    <w:rsid w:val="004C3BDE"/>
    <w:rsid w:val="004C64A8"/>
    <w:rsid w:val="004C6BE9"/>
    <w:rsid w:val="004C6D3A"/>
    <w:rsid w:val="004D053E"/>
    <w:rsid w:val="004D1786"/>
    <w:rsid w:val="004D3BC3"/>
    <w:rsid w:val="004D7A1D"/>
    <w:rsid w:val="004E21BB"/>
    <w:rsid w:val="004E47D0"/>
    <w:rsid w:val="004E48C4"/>
    <w:rsid w:val="004E59C9"/>
    <w:rsid w:val="004E5F77"/>
    <w:rsid w:val="004E6D15"/>
    <w:rsid w:val="004F1462"/>
    <w:rsid w:val="004F3B5F"/>
    <w:rsid w:val="004F522F"/>
    <w:rsid w:val="004F5920"/>
    <w:rsid w:val="00502B90"/>
    <w:rsid w:val="00505607"/>
    <w:rsid w:val="005138C9"/>
    <w:rsid w:val="00526C7D"/>
    <w:rsid w:val="00530A3D"/>
    <w:rsid w:val="00530F19"/>
    <w:rsid w:val="005427A1"/>
    <w:rsid w:val="0054617C"/>
    <w:rsid w:val="00552441"/>
    <w:rsid w:val="0055261F"/>
    <w:rsid w:val="00554707"/>
    <w:rsid w:val="00554B39"/>
    <w:rsid w:val="0055701A"/>
    <w:rsid w:val="00560AD2"/>
    <w:rsid w:val="005615FF"/>
    <w:rsid w:val="00564069"/>
    <w:rsid w:val="00566526"/>
    <w:rsid w:val="00582887"/>
    <w:rsid w:val="00582AAD"/>
    <w:rsid w:val="00583DD3"/>
    <w:rsid w:val="00591181"/>
    <w:rsid w:val="0059238D"/>
    <w:rsid w:val="005956D5"/>
    <w:rsid w:val="00595766"/>
    <w:rsid w:val="005A03B3"/>
    <w:rsid w:val="005A13D9"/>
    <w:rsid w:val="005A6BA7"/>
    <w:rsid w:val="005B2801"/>
    <w:rsid w:val="005B29F4"/>
    <w:rsid w:val="005C05B6"/>
    <w:rsid w:val="005C5AD7"/>
    <w:rsid w:val="005C7970"/>
    <w:rsid w:val="005D2EEF"/>
    <w:rsid w:val="005D5A32"/>
    <w:rsid w:val="005D61A7"/>
    <w:rsid w:val="005D61CA"/>
    <w:rsid w:val="005D7412"/>
    <w:rsid w:val="005E5189"/>
    <w:rsid w:val="005E6944"/>
    <w:rsid w:val="005F0D00"/>
    <w:rsid w:val="005F18D8"/>
    <w:rsid w:val="005F5046"/>
    <w:rsid w:val="00600A9E"/>
    <w:rsid w:val="006045A5"/>
    <w:rsid w:val="00604C16"/>
    <w:rsid w:val="00610BEB"/>
    <w:rsid w:val="00614483"/>
    <w:rsid w:val="00620054"/>
    <w:rsid w:val="00620492"/>
    <w:rsid w:val="00620C73"/>
    <w:rsid w:val="0062382F"/>
    <w:rsid w:val="00623F77"/>
    <w:rsid w:val="0063078C"/>
    <w:rsid w:val="0063185D"/>
    <w:rsid w:val="00632EC5"/>
    <w:rsid w:val="006332F3"/>
    <w:rsid w:val="00636C65"/>
    <w:rsid w:val="00637D81"/>
    <w:rsid w:val="00642EDE"/>
    <w:rsid w:val="0064773B"/>
    <w:rsid w:val="006643A4"/>
    <w:rsid w:val="00665177"/>
    <w:rsid w:val="00666CCC"/>
    <w:rsid w:val="00670619"/>
    <w:rsid w:val="00670CD7"/>
    <w:rsid w:val="00673E55"/>
    <w:rsid w:val="006779BB"/>
    <w:rsid w:val="006827FD"/>
    <w:rsid w:val="00684DAD"/>
    <w:rsid w:val="00686788"/>
    <w:rsid w:val="00687D7D"/>
    <w:rsid w:val="006A11D3"/>
    <w:rsid w:val="006A4B6A"/>
    <w:rsid w:val="006B1CF8"/>
    <w:rsid w:val="006B421F"/>
    <w:rsid w:val="006C0196"/>
    <w:rsid w:val="006C2F81"/>
    <w:rsid w:val="006C4A2B"/>
    <w:rsid w:val="006C6687"/>
    <w:rsid w:val="006C7CF7"/>
    <w:rsid w:val="006C7D7A"/>
    <w:rsid w:val="006D07EF"/>
    <w:rsid w:val="006E4C55"/>
    <w:rsid w:val="00701204"/>
    <w:rsid w:val="00707E03"/>
    <w:rsid w:val="00710DF7"/>
    <w:rsid w:val="00716729"/>
    <w:rsid w:val="00720140"/>
    <w:rsid w:val="00722869"/>
    <w:rsid w:val="00724699"/>
    <w:rsid w:val="00727438"/>
    <w:rsid w:val="00730CD9"/>
    <w:rsid w:val="00732EDE"/>
    <w:rsid w:val="007342E8"/>
    <w:rsid w:val="00741F1F"/>
    <w:rsid w:val="00744198"/>
    <w:rsid w:val="0074769D"/>
    <w:rsid w:val="00750518"/>
    <w:rsid w:val="00751AE2"/>
    <w:rsid w:val="00752A91"/>
    <w:rsid w:val="00752F5C"/>
    <w:rsid w:val="0075308B"/>
    <w:rsid w:val="007541E8"/>
    <w:rsid w:val="00756055"/>
    <w:rsid w:val="00756E60"/>
    <w:rsid w:val="00756EE0"/>
    <w:rsid w:val="00761558"/>
    <w:rsid w:val="00761E39"/>
    <w:rsid w:val="007625E8"/>
    <w:rsid w:val="007723CA"/>
    <w:rsid w:val="00773BE7"/>
    <w:rsid w:val="00775574"/>
    <w:rsid w:val="00787124"/>
    <w:rsid w:val="007921E1"/>
    <w:rsid w:val="007959F3"/>
    <w:rsid w:val="00797E50"/>
    <w:rsid w:val="007A1793"/>
    <w:rsid w:val="007A7A68"/>
    <w:rsid w:val="007B272F"/>
    <w:rsid w:val="007B39DD"/>
    <w:rsid w:val="007B3F9E"/>
    <w:rsid w:val="007B5926"/>
    <w:rsid w:val="007C2259"/>
    <w:rsid w:val="007C2BF0"/>
    <w:rsid w:val="007C43D3"/>
    <w:rsid w:val="007C578E"/>
    <w:rsid w:val="007C72AB"/>
    <w:rsid w:val="007C7FA1"/>
    <w:rsid w:val="007D2BF7"/>
    <w:rsid w:val="007D2E88"/>
    <w:rsid w:val="007D502A"/>
    <w:rsid w:val="007D58BB"/>
    <w:rsid w:val="007E262C"/>
    <w:rsid w:val="007E27C1"/>
    <w:rsid w:val="007E4732"/>
    <w:rsid w:val="007E652E"/>
    <w:rsid w:val="007F5DFB"/>
    <w:rsid w:val="007F6E1E"/>
    <w:rsid w:val="007F729E"/>
    <w:rsid w:val="007F7D50"/>
    <w:rsid w:val="00802E94"/>
    <w:rsid w:val="0080405C"/>
    <w:rsid w:val="0081001B"/>
    <w:rsid w:val="00813A89"/>
    <w:rsid w:val="008228A9"/>
    <w:rsid w:val="00823868"/>
    <w:rsid w:val="00825C03"/>
    <w:rsid w:val="00827D38"/>
    <w:rsid w:val="00837226"/>
    <w:rsid w:val="008426B6"/>
    <w:rsid w:val="00846814"/>
    <w:rsid w:val="00846CE0"/>
    <w:rsid w:val="008475CA"/>
    <w:rsid w:val="00850202"/>
    <w:rsid w:val="008576FE"/>
    <w:rsid w:val="0087055D"/>
    <w:rsid w:val="00871CB7"/>
    <w:rsid w:val="008727B3"/>
    <w:rsid w:val="00874F81"/>
    <w:rsid w:val="008772B2"/>
    <w:rsid w:val="008817AE"/>
    <w:rsid w:val="008823B8"/>
    <w:rsid w:val="00882C0C"/>
    <w:rsid w:val="008A064D"/>
    <w:rsid w:val="008A2A98"/>
    <w:rsid w:val="008A3D85"/>
    <w:rsid w:val="008A51BB"/>
    <w:rsid w:val="008A6BAA"/>
    <w:rsid w:val="008A7DA3"/>
    <w:rsid w:val="008B70A7"/>
    <w:rsid w:val="008B7F77"/>
    <w:rsid w:val="008C1417"/>
    <w:rsid w:val="008C2F16"/>
    <w:rsid w:val="008C31FE"/>
    <w:rsid w:val="008C5431"/>
    <w:rsid w:val="008C5C38"/>
    <w:rsid w:val="008C7CF6"/>
    <w:rsid w:val="008D10E5"/>
    <w:rsid w:val="008D47C0"/>
    <w:rsid w:val="008D6C77"/>
    <w:rsid w:val="008D7DBC"/>
    <w:rsid w:val="008E0EA6"/>
    <w:rsid w:val="008E1ECD"/>
    <w:rsid w:val="008E3D8F"/>
    <w:rsid w:val="008E7A02"/>
    <w:rsid w:val="008F206E"/>
    <w:rsid w:val="008F3909"/>
    <w:rsid w:val="009008AF"/>
    <w:rsid w:val="00900A93"/>
    <w:rsid w:val="00901B71"/>
    <w:rsid w:val="00907513"/>
    <w:rsid w:val="00912486"/>
    <w:rsid w:val="00913837"/>
    <w:rsid w:val="009240EA"/>
    <w:rsid w:val="00931223"/>
    <w:rsid w:val="00931B47"/>
    <w:rsid w:val="00932BB4"/>
    <w:rsid w:val="009358C3"/>
    <w:rsid w:val="009377C1"/>
    <w:rsid w:val="009435B0"/>
    <w:rsid w:val="00943E2C"/>
    <w:rsid w:val="00945BF6"/>
    <w:rsid w:val="0095037A"/>
    <w:rsid w:val="00955CEF"/>
    <w:rsid w:val="0095678B"/>
    <w:rsid w:val="009571E1"/>
    <w:rsid w:val="00961595"/>
    <w:rsid w:val="009665B9"/>
    <w:rsid w:val="009701B8"/>
    <w:rsid w:val="00973A12"/>
    <w:rsid w:val="00974BEF"/>
    <w:rsid w:val="00980D7E"/>
    <w:rsid w:val="00981A4C"/>
    <w:rsid w:val="00981C3E"/>
    <w:rsid w:val="00983333"/>
    <w:rsid w:val="00983B83"/>
    <w:rsid w:val="009850A0"/>
    <w:rsid w:val="00986A25"/>
    <w:rsid w:val="00990573"/>
    <w:rsid w:val="00991BA4"/>
    <w:rsid w:val="009947C1"/>
    <w:rsid w:val="0099705F"/>
    <w:rsid w:val="009A0457"/>
    <w:rsid w:val="009A767C"/>
    <w:rsid w:val="009B0309"/>
    <w:rsid w:val="009B3334"/>
    <w:rsid w:val="009B47F7"/>
    <w:rsid w:val="009B4AC9"/>
    <w:rsid w:val="009B4CF8"/>
    <w:rsid w:val="009B505B"/>
    <w:rsid w:val="009B5BD9"/>
    <w:rsid w:val="009B63E9"/>
    <w:rsid w:val="009C1DBA"/>
    <w:rsid w:val="009C3109"/>
    <w:rsid w:val="009C378B"/>
    <w:rsid w:val="009C500C"/>
    <w:rsid w:val="009D0004"/>
    <w:rsid w:val="009D0AE7"/>
    <w:rsid w:val="009D1BA6"/>
    <w:rsid w:val="009D21D2"/>
    <w:rsid w:val="009D297D"/>
    <w:rsid w:val="009D36C2"/>
    <w:rsid w:val="009D55A6"/>
    <w:rsid w:val="009D728B"/>
    <w:rsid w:val="009D75A1"/>
    <w:rsid w:val="009D7C44"/>
    <w:rsid w:val="009E4153"/>
    <w:rsid w:val="009F255E"/>
    <w:rsid w:val="009F41DB"/>
    <w:rsid w:val="009F4DAA"/>
    <w:rsid w:val="009F5390"/>
    <w:rsid w:val="00A001D6"/>
    <w:rsid w:val="00A008B6"/>
    <w:rsid w:val="00A02597"/>
    <w:rsid w:val="00A040F6"/>
    <w:rsid w:val="00A0471F"/>
    <w:rsid w:val="00A10204"/>
    <w:rsid w:val="00A10331"/>
    <w:rsid w:val="00A1388E"/>
    <w:rsid w:val="00A1483F"/>
    <w:rsid w:val="00A16471"/>
    <w:rsid w:val="00A1725F"/>
    <w:rsid w:val="00A235DC"/>
    <w:rsid w:val="00A25122"/>
    <w:rsid w:val="00A327DF"/>
    <w:rsid w:val="00A370C6"/>
    <w:rsid w:val="00A376FE"/>
    <w:rsid w:val="00A37CF4"/>
    <w:rsid w:val="00A42202"/>
    <w:rsid w:val="00A54715"/>
    <w:rsid w:val="00A55273"/>
    <w:rsid w:val="00A56E23"/>
    <w:rsid w:val="00A578DC"/>
    <w:rsid w:val="00A6214E"/>
    <w:rsid w:val="00A64241"/>
    <w:rsid w:val="00A669D5"/>
    <w:rsid w:val="00A7532A"/>
    <w:rsid w:val="00A7758F"/>
    <w:rsid w:val="00A8009F"/>
    <w:rsid w:val="00A80CBF"/>
    <w:rsid w:val="00A83C40"/>
    <w:rsid w:val="00A852BF"/>
    <w:rsid w:val="00A9769E"/>
    <w:rsid w:val="00A976A8"/>
    <w:rsid w:val="00AA0C05"/>
    <w:rsid w:val="00AA2DEF"/>
    <w:rsid w:val="00AA513A"/>
    <w:rsid w:val="00AB012E"/>
    <w:rsid w:val="00AB1041"/>
    <w:rsid w:val="00AB14AC"/>
    <w:rsid w:val="00AB1939"/>
    <w:rsid w:val="00AB3ABD"/>
    <w:rsid w:val="00AB4E4F"/>
    <w:rsid w:val="00AC0076"/>
    <w:rsid w:val="00AC0B3C"/>
    <w:rsid w:val="00AC16AA"/>
    <w:rsid w:val="00AC1751"/>
    <w:rsid w:val="00AC247E"/>
    <w:rsid w:val="00AE5335"/>
    <w:rsid w:val="00AE5A34"/>
    <w:rsid w:val="00AE5AD0"/>
    <w:rsid w:val="00AE7179"/>
    <w:rsid w:val="00AE79B8"/>
    <w:rsid w:val="00AF2B32"/>
    <w:rsid w:val="00AF3194"/>
    <w:rsid w:val="00AF64C6"/>
    <w:rsid w:val="00B00913"/>
    <w:rsid w:val="00B04A2F"/>
    <w:rsid w:val="00B04CD0"/>
    <w:rsid w:val="00B07877"/>
    <w:rsid w:val="00B1012D"/>
    <w:rsid w:val="00B10E06"/>
    <w:rsid w:val="00B2064F"/>
    <w:rsid w:val="00B2555A"/>
    <w:rsid w:val="00B27268"/>
    <w:rsid w:val="00B34004"/>
    <w:rsid w:val="00B37C3E"/>
    <w:rsid w:val="00B427D5"/>
    <w:rsid w:val="00B52AC2"/>
    <w:rsid w:val="00B54184"/>
    <w:rsid w:val="00B56B02"/>
    <w:rsid w:val="00B5764A"/>
    <w:rsid w:val="00B60F68"/>
    <w:rsid w:val="00B6125E"/>
    <w:rsid w:val="00B620C6"/>
    <w:rsid w:val="00B632B4"/>
    <w:rsid w:val="00B71513"/>
    <w:rsid w:val="00B71897"/>
    <w:rsid w:val="00B71D42"/>
    <w:rsid w:val="00B7233F"/>
    <w:rsid w:val="00B73B74"/>
    <w:rsid w:val="00B759B0"/>
    <w:rsid w:val="00B81F5D"/>
    <w:rsid w:val="00B84E1B"/>
    <w:rsid w:val="00B936D6"/>
    <w:rsid w:val="00BA000E"/>
    <w:rsid w:val="00BA2C6A"/>
    <w:rsid w:val="00BA4B05"/>
    <w:rsid w:val="00BA504E"/>
    <w:rsid w:val="00BB23A8"/>
    <w:rsid w:val="00BC1583"/>
    <w:rsid w:val="00BD5770"/>
    <w:rsid w:val="00BD6911"/>
    <w:rsid w:val="00BE3631"/>
    <w:rsid w:val="00BE48E9"/>
    <w:rsid w:val="00BF1843"/>
    <w:rsid w:val="00BF5CCB"/>
    <w:rsid w:val="00BF632D"/>
    <w:rsid w:val="00BF6C65"/>
    <w:rsid w:val="00BF7AA3"/>
    <w:rsid w:val="00C01358"/>
    <w:rsid w:val="00C05F91"/>
    <w:rsid w:val="00C06A41"/>
    <w:rsid w:val="00C10C32"/>
    <w:rsid w:val="00C123D2"/>
    <w:rsid w:val="00C16EDE"/>
    <w:rsid w:val="00C238BF"/>
    <w:rsid w:val="00C273D4"/>
    <w:rsid w:val="00C4078D"/>
    <w:rsid w:val="00C41A7D"/>
    <w:rsid w:val="00C44296"/>
    <w:rsid w:val="00C47F71"/>
    <w:rsid w:val="00C51146"/>
    <w:rsid w:val="00C51289"/>
    <w:rsid w:val="00C52663"/>
    <w:rsid w:val="00C5447D"/>
    <w:rsid w:val="00C60B1C"/>
    <w:rsid w:val="00C62305"/>
    <w:rsid w:val="00C62C29"/>
    <w:rsid w:val="00C637B9"/>
    <w:rsid w:val="00C64AAF"/>
    <w:rsid w:val="00C65567"/>
    <w:rsid w:val="00C66E16"/>
    <w:rsid w:val="00C70A32"/>
    <w:rsid w:val="00C74AF1"/>
    <w:rsid w:val="00C76AF7"/>
    <w:rsid w:val="00C76E24"/>
    <w:rsid w:val="00C778FB"/>
    <w:rsid w:val="00C81C01"/>
    <w:rsid w:val="00C84A55"/>
    <w:rsid w:val="00C84E61"/>
    <w:rsid w:val="00C86AD9"/>
    <w:rsid w:val="00C90788"/>
    <w:rsid w:val="00C93095"/>
    <w:rsid w:val="00C96B4D"/>
    <w:rsid w:val="00C97648"/>
    <w:rsid w:val="00CA2D9B"/>
    <w:rsid w:val="00CA467F"/>
    <w:rsid w:val="00CA6EB1"/>
    <w:rsid w:val="00CB0A85"/>
    <w:rsid w:val="00CB29B1"/>
    <w:rsid w:val="00CB354F"/>
    <w:rsid w:val="00CB5F62"/>
    <w:rsid w:val="00CC0D9D"/>
    <w:rsid w:val="00CC3675"/>
    <w:rsid w:val="00CC3A1B"/>
    <w:rsid w:val="00CC4C29"/>
    <w:rsid w:val="00CC52EC"/>
    <w:rsid w:val="00CC637B"/>
    <w:rsid w:val="00CD3204"/>
    <w:rsid w:val="00CD78CE"/>
    <w:rsid w:val="00CE1F6D"/>
    <w:rsid w:val="00CF0D0C"/>
    <w:rsid w:val="00CF31F2"/>
    <w:rsid w:val="00CF469E"/>
    <w:rsid w:val="00D02279"/>
    <w:rsid w:val="00D02BE1"/>
    <w:rsid w:val="00D07E0F"/>
    <w:rsid w:val="00D108F0"/>
    <w:rsid w:val="00D14CE4"/>
    <w:rsid w:val="00D22CF6"/>
    <w:rsid w:val="00D23A4A"/>
    <w:rsid w:val="00D27605"/>
    <w:rsid w:val="00D27F36"/>
    <w:rsid w:val="00D322F2"/>
    <w:rsid w:val="00D3432C"/>
    <w:rsid w:val="00D4080E"/>
    <w:rsid w:val="00D4095B"/>
    <w:rsid w:val="00D4189A"/>
    <w:rsid w:val="00D4463D"/>
    <w:rsid w:val="00D4694A"/>
    <w:rsid w:val="00D578ED"/>
    <w:rsid w:val="00D57BED"/>
    <w:rsid w:val="00D65F0D"/>
    <w:rsid w:val="00D7228F"/>
    <w:rsid w:val="00D76386"/>
    <w:rsid w:val="00D8021A"/>
    <w:rsid w:val="00D8566D"/>
    <w:rsid w:val="00D87366"/>
    <w:rsid w:val="00D8749B"/>
    <w:rsid w:val="00D877F7"/>
    <w:rsid w:val="00D94090"/>
    <w:rsid w:val="00D94947"/>
    <w:rsid w:val="00D949B4"/>
    <w:rsid w:val="00DB4462"/>
    <w:rsid w:val="00DB5ECE"/>
    <w:rsid w:val="00DC0191"/>
    <w:rsid w:val="00DC0391"/>
    <w:rsid w:val="00DC2A56"/>
    <w:rsid w:val="00DC32CC"/>
    <w:rsid w:val="00DC5951"/>
    <w:rsid w:val="00DC5A36"/>
    <w:rsid w:val="00DC5D0F"/>
    <w:rsid w:val="00DC6260"/>
    <w:rsid w:val="00DD2E2A"/>
    <w:rsid w:val="00DD55E2"/>
    <w:rsid w:val="00DD7265"/>
    <w:rsid w:val="00DD7451"/>
    <w:rsid w:val="00DE162F"/>
    <w:rsid w:val="00DF2FAB"/>
    <w:rsid w:val="00DF6002"/>
    <w:rsid w:val="00DF6627"/>
    <w:rsid w:val="00E02479"/>
    <w:rsid w:val="00E058EB"/>
    <w:rsid w:val="00E067E3"/>
    <w:rsid w:val="00E1179E"/>
    <w:rsid w:val="00E126D2"/>
    <w:rsid w:val="00E127DA"/>
    <w:rsid w:val="00E143E9"/>
    <w:rsid w:val="00E21B72"/>
    <w:rsid w:val="00E239FD"/>
    <w:rsid w:val="00E26BD9"/>
    <w:rsid w:val="00E2763A"/>
    <w:rsid w:val="00E32D78"/>
    <w:rsid w:val="00E34F28"/>
    <w:rsid w:val="00E41B93"/>
    <w:rsid w:val="00E43220"/>
    <w:rsid w:val="00E46391"/>
    <w:rsid w:val="00E540CA"/>
    <w:rsid w:val="00E55CC2"/>
    <w:rsid w:val="00E5608D"/>
    <w:rsid w:val="00E63C16"/>
    <w:rsid w:val="00E65DC2"/>
    <w:rsid w:val="00E70176"/>
    <w:rsid w:val="00E73470"/>
    <w:rsid w:val="00E73E00"/>
    <w:rsid w:val="00E74838"/>
    <w:rsid w:val="00E86538"/>
    <w:rsid w:val="00E90969"/>
    <w:rsid w:val="00E910A5"/>
    <w:rsid w:val="00E911A5"/>
    <w:rsid w:val="00E93C2E"/>
    <w:rsid w:val="00EA09F6"/>
    <w:rsid w:val="00EA0F8F"/>
    <w:rsid w:val="00EA2C95"/>
    <w:rsid w:val="00EA4017"/>
    <w:rsid w:val="00EB02E1"/>
    <w:rsid w:val="00EB1321"/>
    <w:rsid w:val="00EB3B1E"/>
    <w:rsid w:val="00EB6497"/>
    <w:rsid w:val="00EC2452"/>
    <w:rsid w:val="00ED0D24"/>
    <w:rsid w:val="00ED18A2"/>
    <w:rsid w:val="00ED2304"/>
    <w:rsid w:val="00ED38C7"/>
    <w:rsid w:val="00ED496C"/>
    <w:rsid w:val="00ED4EBA"/>
    <w:rsid w:val="00ED5F2F"/>
    <w:rsid w:val="00ED769D"/>
    <w:rsid w:val="00EE2922"/>
    <w:rsid w:val="00EE4186"/>
    <w:rsid w:val="00EE6F55"/>
    <w:rsid w:val="00EE7B17"/>
    <w:rsid w:val="00EF2F97"/>
    <w:rsid w:val="00F01EB1"/>
    <w:rsid w:val="00F046D0"/>
    <w:rsid w:val="00F079F0"/>
    <w:rsid w:val="00F16BE9"/>
    <w:rsid w:val="00F16FA3"/>
    <w:rsid w:val="00F172B3"/>
    <w:rsid w:val="00F22764"/>
    <w:rsid w:val="00F22DAE"/>
    <w:rsid w:val="00F31E96"/>
    <w:rsid w:val="00F47518"/>
    <w:rsid w:val="00F51FEA"/>
    <w:rsid w:val="00F5225E"/>
    <w:rsid w:val="00F5316A"/>
    <w:rsid w:val="00F56769"/>
    <w:rsid w:val="00F572ED"/>
    <w:rsid w:val="00F57669"/>
    <w:rsid w:val="00F60C36"/>
    <w:rsid w:val="00F6143E"/>
    <w:rsid w:val="00F63BFE"/>
    <w:rsid w:val="00F64187"/>
    <w:rsid w:val="00F66779"/>
    <w:rsid w:val="00F674E2"/>
    <w:rsid w:val="00F74ABF"/>
    <w:rsid w:val="00F92C16"/>
    <w:rsid w:val="00F94655"/>
    <w:rsid w:val="00F95045"/>
    <w:rsid w:val="00FA467A"/>
    <w:rsid w:val="00FA733F"/>
    <w:rsid w:val="00FB0D94"/>
    <w:rsid w:val="00FB48E4"/>
    <w:rsid w:val="00FB794D"/>
    <w:rsid w:val="00FC0044"/>
    <w:rsid w:val="00FC293F"/>
    <w:rsid w:val="00FC7788"/>
    <w:rsid w:val="00FE25BF"/>
    <w:rsid w:val="00FE56DE"/>
    <w:rsid w:val="00FE58B4"/>
    <w:rsid w:val="00FE6FF6"/>
    <w:rsid w:val="00FF67EE"/>
    <w:rsid w:val="77FB946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E388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B759B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5E6944"/>
    <w:pPr>
      <w:spacing w:before="100" w:beforeAutospacing="1" w:after="100" w:afterAutospacing="1"/>
    </w:pPr>
  </w:style>
  <w:style w:type="character" w:styleId="a4">
    <w:name w:val="Hyperlink"/>
    <w:basedOn w:val="a0"/>
    <w:uiPriority w:val="99"/>
    <w:unhideWhenUsed/>
    <w:rsid w:val="004E6D15"/>
    <w:rPr>
      <w:color w:val="0000FF" w:themeColor="hyperlink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2566F0"/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2566F0"/>
    <w:rPr>
      <w:rFonts w:ascii="Segoe UI" w:eastAsia="Times New Roman" w:hAnsi="Segoe UI" w:cs="Segoe UI"/>
      <w:sz w:val="18"/>
      <w:szCs w:val="18"/>
      <w:lang w:eastAsia="ru-RU"/>
    </w:rPr>
  </w:style>
  <w:style w:type="character" w:styleId="HTML">
    <w:name w:val="HTML Cite"/>
    <w:basedOn w:val="a0"/>
    <w:uiPriority w:val="99"/>
    <w:semiHidden/>
    <w:unhideWhenUsed/>
    <w:rsid w:val="007B3F9E"/>
    <w:rPr>
      <w:i/>
      <w:iCs/>
    </w:rPr>
  </w:style>
  <w:style w:type="paragraph" w:styleId="a7">
    <w:name w:val="List Paragraph"/>
    <w:basedOn w:val="a"/>
    <w:uiPriority w:val="34"/>
    <w:qFormat/>
    <w:rsid w:val="002D54D4"/>
    <w:pPr>
      <w:ind w:left="720"/>
      <w:contextualSpacing/>
    </w:pPr>
  </w:style>
  <w:style w:type="character" w:customStyle="1" w:styleId="20">
    <w:name w:val="Заголовок 2 Знак"/>
    <w:basedOn w:val="a0"/>
    <w:link w:val="2"/>
    <w:rsid w:val="00B759B0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styleId="a8">
    <w:name w:val="Emphasis"/>
    <w:basedOn w:val="a0"/>
    <w:uiPriority w:val="20"/>
    <w:qFormat/>
    <w:rsid w:val="009D36C2"/>
    <w:rPr>
      <w:i/>
      <w:iCs/>
    </w:rPr>
  </w:style>
  <w:style w:type="paragraph" w:customStyle="1" w:styleId="listparagraph">
    <w:name w:val="listparagraph"/>
    <w:basedOn w:val="a"/>
    <w:rsid w:val="0004758D"/>
    <w:pPr>
      <w:spacing w:before="100" w:beforeAutospacing="1" w:after="100" w:afterAutospacing="1"/>
    </w:pPr>
  </w:style>
  <w:style w:type="paragraph" w:styleId="a9">
    <w:name w:val="header"/>
    <w:basedOn w:val="a"/>
    <w:link w:val="aa"/>
    <w:uiPriority w:val="99"/>
    <w:unhideWhenUsed/>
    <w:rsid w:val="00B07877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uiPriority w:val="99"/>
    <w:rsid w:val="00B0787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uiPriority w:val="99"/>
    <w:unhideWhenUsed/>
    <w:rsid w:val="00B07877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B07877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d">
    <w:name w:val="Table Grid"/>
    <w:basedOn w:val="a1"/>
    <w:uiPriority w:val="59"/>
    <w:rsid w:val="007921E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e">
    <w:name w:val="Placeholder Text"/>
    <w:basedOn w:val="a0"/>
    <w:uiPriority w:val="99"/>
    <w:semiHidden/>
    <w:rsid w:val="00311DF9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2734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9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3227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7674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1158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138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254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397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602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343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4159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528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171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460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4336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2027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669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6433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242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28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815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553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8552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7468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007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340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7966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806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800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6591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0009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1340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7503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3035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568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252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987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629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107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893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3221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17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148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5555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69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843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26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0051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675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382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689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73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2648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0761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623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7845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071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395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0701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7181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8421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567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254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5783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601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3766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072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9574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09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731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093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65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767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791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1708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0621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696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5011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002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803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986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6686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056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014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795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2107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2603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3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5185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63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0236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64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3752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8816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092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030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26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15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0440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106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572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823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3994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388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0172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911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150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452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074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939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294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2023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5978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84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4345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644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5728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4617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07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1186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455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387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463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800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3374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021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034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8020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43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334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8371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7466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2148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490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5118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633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789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011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950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5521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521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395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4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186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523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2767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920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508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572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220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536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00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1375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7052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2.bin"/><Relationship Id="rId63" Type="http://schemas.openxmlformats.org/officeDocument/2006/relationships/image" Target="media/image32.png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png"/><Relationship Id="rId45" Type="http://schemas.openxmlformats.org/officeDocument/2006/relationships/image" Target="media/image21.wmf"/><Relationship Id="rId53" Type="http://schemas.openxmlformats.org/officeDocument/2006/relationships/image" Target="media/image25.png"/><Relationship Id="rId58" Type="http://schemas.openxmlformats.org/officeDocument/2006/relationships/oleObject" Target="embeddings/oleObject23.bin"/><Relationship Id="rId66" Type="http://schemas.openxmlformats.org/officeDocument/2006/relationships/image" Target="media/image35.png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8.wmf"/><Relationship Id="rId61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image" Target="media/image13.png"/><Relationship Id="rId44" Type="http://schemas.openxmlformats.org/officeDocument/2006/relationships/image" Target="media/image20.png"/><Relationship Id="rId52" Type="http://schemas.openxmlformats.org/officeDocument/2006/relationships/oleObject" Target="embeddings/oleObject21.bin"/><Relationship Id="rId60" Type="http://schemas.openxmlformats.org/officeDocument/2006/relationships/image" Target="media/image30.wmf"/><Relationship Id="rId65" Type="http://schemas.openxmlformats.org/officeDocument/2006/relationships/image" Target="media/image34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image" Target="media/image12.png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png"/><Relationship Id="rId56" Type="http://schemas.openxmlformats.org/officeDocument/2006/relationships/image" Target="media/image27.png"/><Relationship Id="rId64" Type="http://schemas.openxmlformats.org/officeDocument/2006/relationships/image" Target="media/image33.png"/><Relationship Id="rId69" Type="http://schemas.openxmlformats.org/officeDocument/2006/relationships/glossaryDocument" Target="glossary/document.xml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8.bin"/><Relationship Id="rId59" Type="http://schemas.openxmlformats.org/officeDocument/2006/relationships/image" Target="media/image29.png"/><Relationship Id="rId67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1.png"/><Relationship Id="rId70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defaultTabStop w:val="708"/>
  <w:characterSpacingControl w:val="doNotCompress"/>
  <w:compat>
    <w:useFELayout/>
  </w:compat>
  <w:rsids>
    <w:rsidRoot w:val="00DE48C6"/>
    <w:rsid w:val="00DE48C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/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FBBB16A-AE05-4286-89B5-87542B7594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</TotalTime>
  <Pages>9</Pages>
  <Words>540</Words>
  <Characters>3082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Лиза</dc:creator>
  <cp:lastModifiedBy>Пользователь Windows</cp:lastModifiedBy>
  <cp:revision>71</cp:revision>
  <cp:lastPrinted>2015-06-26T20:49:00Z</cp:lastPrinted>
  <dcterms:created xsi:type="dcterms:W3CDTF">2018-01-30T07:05:00Z</dcterms:created>
  <dcterms:modified xsi:type="dcterms:W3CDTF">2024-03-25T14:07:00Z</dcterms:modified>
</cp:coreProperties>
</file>